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17EA75" w14:textId="77777777" w:rsidR="0035449E" w:rsidRDefault="009314DE" w:rsidP="0035449E">
      <w:pPr>
        <w:pStyle w:val="2"/>
        <w:spacing w:before="0"/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</w:pPr>
      <w:r w:rsidRPr="009314DE"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</w:t>
      </w:r>
    </w:p>
    <w:p w14:paraId="5234D87F" w14:textId="1ECA6272" w:rsidR="0035449E" w:rsidRDefault="009314DE" w:rsidP="0035449E">
      <w:pPr>
        <w:pStyle w:val="2"/>
        <w:spacing w:before="0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  <w:t>(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Московский Энергетический Институт)</w:t>
      </w:r>
    </w:p>
    <w:p w14:paraId="552F7C37" w14:textId="77777777" w:rsidR="0035449E" w:rsidRPr="0035449E" w:rsidRDefault="0035449E" w:rsidP="0035449E"/>
    <w:p w14:paraId="17F2FC3B" w14:textId="77777777" w:rsidR="009314DE" w:rsidRPr="00E77519" w:rsidRDefault="00E77519" w:rsidP="00E77519">
      <w:pPr>
        <w:rPr>
          <w:b/>
          <w:sz w:val="32"/>
        </w:rPr>
      </w:pPr>
      <w:r w:rsidRPr="00E77519">
        <w:rPr>
          <w:b/>
          <w:sz w:val="32"/>
        </w:rPr>
        <w:t>Кафедра математического и компьютерного моделирования</w:t>
      </w:r>
    </w:p>
    <w:p w14:paraId="5FC318DB" w14:textId="42DEB668" w:rsid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</w:p>
    <w:p w14:paraId="75087CB9" w14:textId="61A5AB8F" w:rsidR="00CB0F76" w:rsidRDefault="00CB0F76" w:rsidP="00CB0F76"/>
    <w:p w14:paraId="2BB36B96" w14:textId="77777777" w:rsidR="00CB0F76" w:rsidRPr="00CB0F76" w:rsidRDefault="00CB0F76" w:rsidP="00CB0F76"/>
    <w:p w14:paraId="5A9D76F4" w14:textId="77777777"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Численные методы</w:t>
      </w:r>
    </w:p>
    <w:p w14:paraId="22258A3D" w14:textId="77777777" w:rsidR="00EE0802" w:rsidRDefault="009314DE" w:rsidP="00EE0802">
      <w:pPr>
        <w:pStyle w:val="2"/>
        <w:rPr>
          <w:rFonts w:asciiTheme="minorHAnsi" w:hAnsiTheme="minorHAnsi" w:cstheme="minorHAnsi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Лабораторная работа №</w:t>
      </w:r>
      <w:r w:rsidR="00EE0802" w:rsidRPr="00EE0802">
        <w:rPr>
          <w:rFonts w:asciiTheme="minorHAnsi" w:hAnsiTheme="minorHAnsi" w:cstheme="minorHAnsi"/>
          <w:color w:val="000000"/>
          <w:sz w:val="32"/>
          <w:szCs w:val="32"/>
        </w:rPr>
        <w:t>6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:</w:t>
      </w:r>
    </w:p>
    <w:p w14:paraId="4A16FF8B" w14:textId="64217CC5" w:rsidR="00EE0802" w:rsidRPr="00EE0802" w:rsidRDefault="0035449E" w:rsidP="00EE0802">
      <w:pPr>
        <w:pStyle w:val="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000000"/>
          <w:sz w:val="32"/>
          <w:szCs w:val="32"/>
        </w:rPr>
        <w:t>«</w:t>
      </w:r>
      <w:proofErr w:type="gramStart"/>
      <w:r w:rsidR="00EE0802" w:rsidRPr="00EE0802">
        <w:rPr>
          <w:rFonts w:asciiTheme="minorHAnsi" w:hAnsiTheme="minorHAnsi" w:cstheme="minorHAnsi"/>
          <w:color w:val="000000"/>
          <w:sz w:val="32"/>
          <w:szCs w:val="32"/>
        </w:rPr>
        <w:t>ЧИСЛЕННОЕ  ДИФФЕРЕНЦИРОВАНИЕ</w:t>
      </w:r>
      <w:proofErr w:type="gramEnd"/>
      <w:r w:rsidR="00EE0802" w:rsidRPr="00EE0802">
        <w:rPr>
          <w:rFonts w:asciiTheme="minorHAnsi" w:hAnsiTheme="minorHAnsi" w:cstheme="minorHAnsi"/>
          <w:color w:val="000000"/>
          <w:sz w:val="32"/>
          <w:szCs w:val="32"/>
        </w:rPr>
        <w:t xml:space="preserve"> и РЕШЕНИЕ ЗАДАЧИ КОШИ</w:t>
      </w:r>
      <w:r>
        <w:rPr>
          <w:rFonts w:asciiTheme="minorHAnsi" w:hAnsiTheme="minorHAnsi" w:cstheme="minorHAnsi"/>
          <w:color w:val="000000"/>
          <w:sz w:val="32"/>
          <w:szCs w:val="32"/>
        </w:rPr>
        <w:t>»</w:t>
      </w:r>
    </w:p>
    <w:p w14:paraId="42ADDB6C" w14:textId="1534FD29" w:rsidR="009314DE" w:rsidRPr="009314DE" w:rsidRDefault="009314DE" w:rsidP="00EE0802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</w:p>
    <w:p w14:paraId="22C7A184" w14:textId="77777777" w:rsidR="009314DE" w:rsidRDefault="009314DE" w:rsidP="009314DE"/>
    <w:p w14:paraId="1BA61905" w14:textId="77777777" w:rsidR="009314DE" w:rsidRDefault="009314DE" w:rsidP="00EE0802"/>
    <w:p w14:paraId="4E1A8585" w14:textId="77777777" w:rsidR="009314DE" w:rsidRDefault="009314DE" w:rsidP="009314DE">
      <w:pPr>
        <w:jc w:val="right"/>
      </w:pPr>
    </w:p>
    <w:p w14:paraId="6A811BB3" w14:textId="77777777" w:rsidR="009314DE" w:rsidRDefault="009314DE" w:rsidP="009314DE">
      <w:pPr>
        <w:jc w:val="right"/>
      </w:pPr>
    </w:p>
    <w:p w14:paraId="7610A0CE" w14:textId="77777777" w:rsidR="009314DE" w:rsidRDefault="009314DE" w:rsidP="009314DE">
      <w:pPr>
        <w:jc w:val="right"/>
      </w:pPr>
    </w:p>
    <w:p w14:paraId="76F5E58F" w14:textId="77777777" w:rsidR="009314DE" w:rsidRDefault="009314DE" w:rsidP="009314DE">
      <w:pPr>
        <w:jc w:val="right"/>
      </w:pPr>
    </w:p>
    <w:p w14:paraId="32FB3C7F" w14:textId="77777777" w:rsidR="00AB1795" w:rsidRDefault="00AB1795" w:rsidP="0035449E"/>
    <w:p w14:paraId="6B4CB4A4" w14:textId="77777777" w:rsidR="009314DE" w:rsidRDefault="009314DE" w:rsidP="009314DE">
      <w:pPr>
        <w:jc w:val="right"/>
      </w:pPr>
      <w:r w:rsidRPr="00AB1795">
        <w:rPr>
          <w:i/>
        </w:rPr>
        <w:t>Выполнил:</w:t>
      </w:r>
      <w:r>
        <w:t xml:space="preserve"> Солонин Е. В.</w:t>
      </w:r>
      <w:r w:rsidRPr="009314DE">
        <w:t xml:space="preserve"> </w:t>
      </w:r>
      <w:r>
        <w:t>А-14-19</w:t>
      </w:r>
    </w:p>
    <w:p w14:paraId="78BAF5FB" w14:textId="77777777" w:rsidR="009314DE" w:rsidRPr="00774F79" w:rsidRDefault="009314DE" w:rsidP="009314DE">
      <w:pPr>
        <w:jc w:val="right"/>
      </w:pPr>
      <w:r w:rsidRPr="00AB1795">
        <w:rPr>
          <w:i/>
        </w:rPr>
        <w:t>Преподаватель:</w:t>
      </w:r>
      <w:r>
        <w:t xml:space="preserve"> Амосова О. А.</w:t>
      </w:r>
    </w:p>
    <w:p w14:paraId="377B8882" w14:textId="77777777" w:rsidR="009314DE" w:rsidRPr="00774F79" w:rsidRDefault="009314DE" w:rsidP="009314DE">
      <w:pPr>
        <w:jc w:val="right"/>
      </w:pPr>
      <w:r>
        <w:t xml:space="preserve">Вариант </w:t>
      </w:r>
      <w:r w:rsidR="00A65528">
        <w:t>41</w:t>
      </w:r>
    </w:p>
    <w:p w14:paraId="1930B37A" w14:textId="77777777" w:rsidR="00DD08D2" w:rsidRDefault="00DD08D2" w:rsidP="009314DE"/>
    <w:p w14:paraId="7C621766" w14:textId="77777777" w:rsidR="00AB1795" w:rsidRDefault="00AB1795" w:rsidP="009314DE"/>
    <w:p w14:paraId="5A289A37" w14:textId="77777777" w:rsidR="00AB1795" w:rsidRDefault="00AB1795" w:rsidP="009314DE"/>
    <w:p w14:paraId="62B11B0D" w14:textId="77777777" w:rsidR="00AB1795" w:rsidRDefault="00AB1795" w:rsidP="009314DE"/>
    <w:p w14:paraId="3F67B137" w14:textId="22938775" w:rsidR="00AB1795" w:rsidRDefault="00AB1795" w:rsidP="009314DE"/>
    <w:p w14:paraId="10C049E8" w14:textId="3BDFF7D0" w:rsidR="002326F5" w:rsidRDefault="002326F5" w:rsidP="009314DE"/>
    <w:p w14:paraId="113E0E03" w14:textId="77777777" w:rsidR="002326F5" w:rsidRDefault="002326F5" w:rsidP="009314DE"/>
    <w:p w14:paraId="08066F9D" w14:textId="4AC36176" w:rsidR="00AB1795" w:rsidRDefault="00AB1795" w:rsidP="00AB1795">
      <w:pPr>
        <w:jc w:val="center"/>
      </w:pPr>
      <w:r>
        <w:t>2021 Москва</w:t>
      </w:r>
    </w:p>
    <w:p w14:paraId="79F48B56" w14:textId="77777777" w:rsidR="00AB1795" w:rsidRDefault="00AB1795" w:rsidP="00AB1795">
      <w:pPr>
        <w:rPr>
          <w:b/>
          <w:sz w:val="28"/>
          <w:szCs w:val="28"/>
        </w:rPr>
      </w:pPr>
      <w:r w:rsidRPr="00256CDE">
        <w:rPr>
          <w:b/>
          <w:sz w:val="28"/>
          <w:szCs w:val="28"/>
        </w:rPr>
        <w:lastRenderedPageBreak/>
        <w:t>Постановка задачи:</w:t>
      </w:r>
    </w:p>
    <w:p w14:paraId="251EF062" w14:textId="77777777" w:rsidR="00EE0802" w:rsidRPr="00DE74A6" w:rsidRDefault="00EE0802" w:rsidP="00EE0802">
      <w:pPr>
        <w:rPr>
          <w:b/>
        </w:rPr>
      </w:pPr>
      <w:r w:rsidRPr="00DE74A6">
        <w:rPr>
          <w:b/>
        </w:rPr>
        <w:t xml:space="preserve">Задача 6.1. </w:t>
      </w:r>
      <w:r w:rsidRPr="00DE74A6">
        <w:t xml:space="preserve">Исследовать поведение погрешностей при численном дифференцировании функции.  </w:t>
      </w:r>
    </w:p>
    <w:p w14:paraId="2EF8A9A2" w14:textId="77777777" w:rsidR="00EE0802" w:rsidRPr="00EE0802" w:rsidRDefault="00EE0802" w:rsidP="00EE0802">
      <w:pPr>
        <w:rPr>
          <w:b/>
        </w:rPr>
      </w:pPr>
      <w:r w:rsidRPr="00DE74A6">
        <w:t xml:space="preserve">           </w:t>
      </w:r>
      <w:r w:rsidRPr="00DE74A6">
        <w:rPr>
          <w:b/>
        </w:rPr>
        <w:t xml:space="preserve">ПОРЯДОК   </w:t>
      </w:r>
      <w:proofErr w:type="gramStart"/>
      <w:r w:rsidRPr="00DE74A6">
        <w:rPr>
          <w:b/>
        </w:rPr>
        <w:t>РЕШЕНИЯ  ЗАДАЧИ</w:t>
      </w:r>
      <w:proofErr w:type="gramEnd"/>
      <w:r w:rsidRPr="00DE74A6">
        <w:rPr>
          <w:b/>
        </w:rPr>
        <w:t>:</w:t>
      </w:r>
    </w:p>
    <w:p w14:paraId="14907103" w14:textId="77777777" w:rsidR="00EE0802" w:rsidRPr="00DE74A6" w:rsidRDefault="00EE0802" w:rsidP="00EE0802">
      <w:r w:rsidRPr="00DE74A6">
        <w:t xml:space="preserve">1. Взять функцию из задачи 5.2.  Выбрать фиксированную </w:t>
      </w:r>
      <w:proofErr w:type="gramStart"/>
      <w:r w:rsidRPr="00DE74A6">
        <w:t xml:space="preserve">точку  </w:t>
      </w:r>
      <w:r w:rsidRPr="00DE74A6">
        <w:rPr>
          <w:lang w:val="en-US"/>
        </w:rPr>
        <w:t>c</w:t>
      </w:r>
      <w:proofErr w:type="gramEnd"/>
      <w:r w:rsidRPr="00DE74A6">
        <w:t xml:space="preserve"> на отрезке [</w:t>
      </w:r>
      <w:r w:rsidRPr="00DE74A6">
        <w:rPr>
          <w:lang w:val="en-US"/>
        </w:rPr>
        <w:t>a</w:t>
      </w:r>
      <w:r w:rsidRPr="00DE74A6">
        <w:t>,</w:t>
      </w:r>
      <w:r w:rsidRPr="00DE74A6">
        <w:rPr>
          <w:lang w:val="en-US"/>
        </w:rPr>
        <w:t>b</w:t>
      </w:r>
      <w:r w:rsidRPr="00DE74A6">
        <w:t>] и вычислить значения производных, указанных в индивидуальном  варианте в точке с.</w:t>
      </w:r>
    </w:p>
    <w:p w14:paraId="044C4CAC" w14:textId="77777777" w:rsidR="00EE0802" w:rsidRPr="00DE74A6" w:rsidRDefault="00EE0802" w:rsidP="00EE0802">
      <w:pPr>
        <w:rPr>
          <w:bCs/>
        </w:rPr>
      </w:pPr>
      <w:r w:rsidRPr="00DE74A6">
        <w:rPr>
          <w:bCs/>
        </w:rPr>
        <w:t xml:space="preserve">2. Задать  массив шагов   </w:t>
      </w:r>
      <w:r w:rsidRPr="00DE74A6">
        <w:rPr>
          <w:bCs/>
          <w:position w:val="-12"/>
        </w:rPr>
        <w:object w:dxaOrig="880" w:dyaOrig="440" w14:anchorId="4DC3B2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1.75pt" o:ole="" fillcolor="window">
            <v:imagedata r:id="rId6" o:title=""/>
          </v:shape>
          <o:OLEObject Type="Embed" ProgID="Equation.DSMT4" ShapeID="_x0000_i1025" DrawAspect="Content" ObjectID="_1696054260" r:id="rId7"/>
        </w:object>
      </w:r>
      <w:r w:rsidRPr="00DE74A6">
        <w:rPr>
          <w:bCs/>
        </w:rPr>
        <w:t>,</w:t>
      </w:r>
      <w:r w:rsidRPr="00DE74A6">
        <w:rPr>
          <w:bCs/>
          <w:i/>
        </w:rPr>
        <w:t xml:space="preserve"> </w:t>
      </w:r>
      <w:r w:rsidRPr="00DE74A6">
        <w:rPr>
          <w:bCs/>
          <w:i/>
          <w:lang w:val="en-US"/>
        </w:rPr>
        <w:t>k</w:t>
      </w:r>
      <w:r w:rsidRPr="00DE74A6">
        <w:rPr>
          <w:bCs/>
        </w:rPr>
        <w:t>=1,…15, и  вычислить массивы приближенны</w:t>
      </w:r>
      <w:r w:rsidRPr="00DE74A6">
        <w:rPr>
          <w:bCs/>
          <w:lang w:val="en-US"/>
        </w:rPr>
        <w:t>x</w:t>
      </w:r>
      <w:r w:rsidRPr="00DE74A6">
        <w:rPr>
          <w:bCs/>
        </w:rPr>
        <w:t xml:space="preserve"> значений производных  в точке  </w:t>
      </w:r>
      <w:r w:rsidRPr="00DE74A6">
        <w:rPr>
          <w:bCs/>
          <w:position w:val="-6"/>
        </w:rPr>
        <w:object w:dxaOrig="200" w:dyaOrig="240" w14:anchorId="679FAD46">
          <v:shape id="_x0000_i1026" type="#_x0000_t75" style="width:9.75pt;height:12pt" o:ole="" fillcolor="window">
            <v:imagedata r:id="rId8" o:title=""/>
          </v:shape>
          <o:OLEObject Type="Embed" ProgID="Equation.DSMT4" ShapeID="_x0000_i1026" DrawAspect="Content" ObjectID="_1696054261" r:id="rId9"/>
        </w:object>
      </w:r>
      <w:r w:rsidRPr="00DE74A6">
        <w:rPr>
          <w:bCs/>
        </w:rPr>
        <w:t xml:space="preserve">  по формуле  (1) и по формуле из индивидуального варианта  (для примера взята  формула (4)):</w:t>
      </w:r>
    </w:p>
    <w:p w14:paraId="7E260805" w14:textId="77777777" w:rsidR="00EE0802" w:rsidRPr="00DE74A6" w:rsidRDefault="00EE0802" w:rsidP="00EE0802">
      <w:r w:rsidRPr="00DE74A6">
        <w:rPr>
          <w:bCs/>
          <w:position w:val="-34"/>
        </w:rPr>
        <w:object w:dxaOrig="2220" w:dyaOrig="780" w14:anchorId="73C73570">
          <v:shape id="_x0000_i1027" type="#_x0000_t75" style="width:111pt;height:39pt" o:ole="">
            <v:imagedata r:id="rId10" o:title=""/>
          </v:shape>
          <o:OLEObject Type="Embed" ProgID="Equation.DSMT4" ShapeID="_x0000_i1027" DrawAspect="Content" ObjectID="_1696054262" r:id="rId11"/>
        </w:object>
      </w:r>
      <w:r w:rsidRPr="00DE74A6">
        <w:rPr>
          <w:bCs/>
        </w:rPr>
        <w:t xml:space="preserve">  (1)  и   </w:t>
      </w:r>
      <w:r w:rsidRPr="00DE74A6">
        <w:rPr>
          <w:position w:val="-26"/>
        </w:rPr>
        <w:object w:dxaOrig="5060" w:dyaOrig="639" w14:anchorId="3C59EFD1">
          <v:shape id="_x0000_i1028" type="#_x0000_t75" style="width:254.25pt;height:32.25pt" o:ole="">
            <v:imagedata r:id="rId12" o:title=""/>
          </v:shape>
          <o:OLEObject Type="Embed" ProgID="Equation.DSMT4" ShapeID="_x0000_i1028" DrawAspect="Content" ObjectID="_1696054263" r:id="rId13"/>
        </w:object>
      </w:r>
      <w:r w:rsidRPr="00DE74A6">
        <w:rPr>
          <w:bCs/>
        </w:rPr>
        <w:t xml:space="preserve"> (4</w:t>
      </w:r>
      <w:proofErr w:type="gramStart"/>
      <w:r w:rsidRPr="00DE74A6">
        <w:rPr>
          <w:bCs/>
        </w:rPr>
        <w:t>) ,</w:t>
      </w:r>
      <w:proofErr w:type="gramEnd"/>
      <w:r w:rsidRPr="00DE74A6">
        <w:rPr>
          <w:bCs/>
        </w:rPr>
        <w:t xml:space="preserve"> </w:t>
      </w:r>
      <w:r w:rsidRPr="00DE74A6">
        <w:rPr>
          <w:bCs/>
          <w:i/>
        </w:rPr>
        <w:t xml:space="preserve"> </w:t>
      </w:r>
      <w:r w:rsidRPr="00DE74A6">
        <w:rPr>
          <w:bCs/>
          <w:i/>
          <w:lang w:val="en-US"/>
        </w:rPr>
        <w:t>k</w:t>
      </w:r>
      <w:r w:rsidRPr="00DE74A6">
        <w:rPr>
          <w:bCs/>
        </w:rPr>
        <w:t xml:space="preserve">=1,…15.  </w:t>
      </w:r>
      <w:r w:rsidRPr="00DE74A6">
        <w:t xml:space="preserve"> </w:t>
      </w:r>
      <w:proofErr w:type="gramStart"/>
      <w:r w:rsidRPr="00DE74A6">
        <w:t>Вычислить  также</w:t>
      </w:r>
      <w:proofErr w:type="gramEnd"/>
      <w:r w:rsidRPr="00DE74A6">
        <w:t xml:space="preserve">  массивы значений погрешностей:  </w:t>
      </w:r>
      <w:r w:rsidRPr="00DE74A6">
        <w:rPr>
          <w:bCs/>
          <w:position w:val="-14"/>
        </w:rPr>
        <w:object w:dxaOrig="1980" w:dyaOrig="420" w14:anchorId="6151EE94">
          <v:shape id="_x0000_i1029" type="#_x0000_t75" style="width:99pt;height:21pt" o:ole="">
            <v:imagedata r:id="rId14" o:title=""/>
          </v:shape>
          <o:OLEObject Type="Embed" ProgID="Equation.DSMT4" ShapeID="_x0000_i1029" DrawAspect="Content" ObjectID="_1696054264" r:id="rId15"/>
        </w:object>
      </w:r>
      <w:r w:rsidRPr="00DE74A6">
        <w:rPr>
          <w:bCs/>
        </w:rPr>
        <w:t xml:space="preserve">   и </w:t>
      </w:r>
      <w:r w:rsidRPr="00DE74A6">
        <w:rPr>
          <w:bCs/>
          <w:position w:val="-14"/>
        </w:rPr>
        <w:object w:dxaOrig="2079" w:dyaOrig="420" w14:anchorId="1F3A92D0">
          <v:shape id="_x0000_i1030" type="#_x0000_t75" style="width:104.25pt;height:21pt" o:ole="">
            <v:imagedata r:id="rId16" o:title=""/>
          </v:shape>
          <o:OLEObject Type="Embed" ProgID="Equation.DSMT4" ShapeID="_x0000_i1030" DrawAspect="Content" ObjectID="_1696054265" r:id="rId17"/>
        </w:object>
      </w:r>
    </w:p>
    <w:p w14:paraId="140EA819" w14:textId="77777777" w:rsidR="00EE0802" w:rsidRPr="00DE74A6" w:rsidRDefault="00EE0802" w:rsidP="00EE0802">
      <w:r w:rsidRPr="00DE74A6">
        <w:t>3.По полученным таблицам результатов найти оптимальное значение шага дифференцирования для каждого метода. Результаты</w:t>
      </w:r>
      <w:r w:rsidRPr="00AC69C9">
        <w:t xml:space="preserve"> </w:t>
      </w:r>
      <w:proofErr w:type="gramStart"/>
      <w:r>
        <w:t xml:space="preserve">вычислений </w:t>
      </w:r>
      <w:r w:rsidRPr="00DE74A6">
        <w:t xml:space="preserve"> внести</w:t>
      </w:r>
      <w:proofErr w:type="gramEnd"/>
      <w:r w:rsidRPr="00DE74A6">
        <w:t xml:space="preserve"> в первую часть таблицы  (см. </w:t>
      </w:r>
      <w:r w:rsidRPr="00DE74A6">
        <w:rPr>
          <w:b/>
        </w:rPr>
        <w:t xml:space="preserve">ПРИЛОЖЕНИЕ </w:t>
      </w:r>
      <w:r w:rsidRPr="00AC69C9">
        <w:rPr>
          <w:b/>
        </w:rPr>
        <w:t>6</w:t>
      </w:r>
      <w:r w:rsidRPr="00DE74A6">
        <w:rPr>
          <w:b/>
        </w:rPr>
        <w:t>.</w:t>
      </w:r>
      <w:r w:rsidRPr="00DE74A6">
        <w:rPr>
          <w:b/>
          <w:lang w:val="en-US"/>
        </w:rPr>
        <w:t>B</w:t>
      </w:r>
      <w:r w:rsidRPr="00DE74A6">
        <w:rPr>
          <w:b/>
        </w:rPr>
        <w:t>).</w:t>
      </w:r>
    </w:p>
    <w:p w14:paraId="1153795D" w14:textId="77777777" w:rsidR="00EE0802" w:rsidRPr="00DE74A6" w:rsidRDefault="00EE0802" w:rsidP="00EE0802">
      <w:pPr>
        <w:rPr>
          <w:b/>
        </w:rPr>
      </w:pPr>
      <w:r w:rsidRPr="00DE74A6">
        <w:t xml:space="preserve">4. Проделать те же вычисления для производной более высокого порядка, указанной в индивидуальном варианте. Найти оптимальное значение шага </w:t>
      </w:r>
      <w:proofErr w:type="gramStart"/>
      <w:r w:rsidRPr="00DE74A6">
        <w:t>дифференцирования,  результаты</w:t>
      </w:r>
      <w:proofErr w:type="gramEnd"/>
      <w:r w:rsidRPr="00DE74A6">
        <w:t xml:space="preserve"> внести во вторую часть  таблицы  (см. </w:t>
      </w:r>
      <w:r w:rsidRPr="00DE74A6">
        <w:rPr>
          <w:b/>
        </w:rPr>
        <w:t>ПРИЛОЖЕНИЕ 6.</w:t>
      </w:r>
      <w:r w:rsidRPr="00DE74A6">
        <w:rPr>
          <w:b/>
          <w:lang w:val="en-US"/>
        </w:rPr>
        <w:t>B</w:t>
      </w:r>
      <w:r w:rsidRPr="00DE74A6">
        <w:rPr>
          <w:b/>
        </w:rPr>
        <w:t>).</w:t>
      </w:r>
    </w:p>
    <w:p w14:paraId="4A6393B1" w14:textId="4B7340E3" w:rsidR="00EE0802" w:rsidRPr="00DE74A6" w:rsidRDefault="00EE0802" w:rsidP="00EE0802">
      <w:r w:rsidRPr="00DE74A6">
        <w:rPr>
          <w:position w:val="-6"/>
        </w:rPr>
        <w:t>5. По полученным данным построить графики погрешностей</w:t>
      </w:r>
    </w:p>
    <w:p w14:paraId="4AC38B9F" w14:textId="2F80CCFF" w:rsidR="00EE0802" w:rsidRDefault="00EE0802" w:rsidP="00EE0802">
      <w:r w:rsidRPr="00DE74A6">
        <w:t xml:space="preserve">6. Вывести оценку погрешности указанной в индивидуальном </w:t>
      </w:r>
      <w:proofErr w:type="gramStart"/>
      <w:r w:rsidRPr="00DE74A6">
        <w:t>варианте  формулы</w:t>
      </w:r>
      <w:proofErr w:type="gramEnd"/>
      <w:r>
        <w:t>.</w:t>
      </w:r>
    </w:p>
    <w:tbl>
      <w:tblPr>
        <w:tblW w:w="94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"/>
        <w:gridCol w:w="1026"/>
        <w:gridCol w:w="1674"/>
        <w:gridCol w:w="4413"/>
        <w:gridCol w:w="2277"/>
      </w:tblGrid>
      <w:tr w:rsidR="00EE0802" w:rsidRPr="00F72FA2" w14:paraId="36252DDB" w14:textId="77777777" w:rsidTr="00EE0802">
        <w:trPr>
          <w:gridBefore w:val="1"/>
          <w:wBefore w:w="108" w:type="dxa"/>
        </w:trPr>
        <w:tc>
          <w:tcPr>
            <w:tcW w:w="1026" w:type="dxa"/>
            <w:tcBorders>
              <w:left w:val="nil"/>
            </w:tcBorders>
          </w:tcPr>
          <w:p w14:paraId="56BAFD89" w14:textId="77777777" w:rsidR="00EE0802" w:rsidRPr="00AC6320" w:rsidRDefault="00EE0802" w:rsidP="00EE0802">
            <w:pPr>
              <w:pStyle w:val="-10--08-02"/>
            </w:pPr>
            <w:r>
              <w:t>5.2.41</w:t>
            </w:r>
          </w:p>
        </w:tc>
        <w:tc>
          <w:tcPr>
            <w:tcW w:w="6087" w:type="dxa"/>
            <w:gridSpan w:val="2"/>
          </w:tcPr>
          <w:p w14:paraId="5E9D644F" w14:textId="77777777" w:rsidR="00EE0802" w:rsidRPr="00245209" w:rsidRDefault="00EE0802" w:rsidP="00EE0802">
            <w:pPr>
              <w:pStyle w:val="-10--08-020"/>
              <w:jc w:val="both"/>
            </w:pPr>
            <w:r w:rsidRPr="000D30AF">
              <w:rPr>
                <w:rFonts w:ascii="Times New Roman CYR" w:hAnsi="Times New Roman CYR"/>
                <w:position w:val="-12"/>
              </w:rPr>
              <w:object w:dxaOrig="1400" w:dyaOrig="460" w14:anchorId="1DF8394D">
                <v:shape id="_x0000_i1031" type="#_x0000_t75" style="width:68.25pt;height:22.5pt" o:ole="">
                  <v:imagedata r:id="rId18" o:title=""/>
                </v:shape>
                <o:OLEObject Type="Embed" ProgID="Equation.DSMT4" ShapeID="_x0000_i1031" DrawAspect="Content" ObjectID="_1696054266" r:id="rId19"/>
              </w:object>
            </w:r>
          </w:p>
        </w:tc>
        <w:tc>
          <w:tcPr>
            <w:tcW w:w="2277" w:type="dxa"/>
            <w:tcBorders>
              <w:right w:val="double" w:sz="4" w:space="0" w:color="auto"/>
            </w:tcBorders>
          </w:tcPr>
          <w:p w14:paraId="571E07FC" w14:textId="77777777" w:rsidR="00EE0802" w:rsidRPr="00F72FA2" w:rsidRDefault="00EE0802" w:rsidP="00EE0802">
            <w:pPr>
              <w:pStyle w:val="-10--08-020"/>
              <w:jc w:val="both"/>
              <w:rPr>
                <w:lang w:val="en-US"/>
              </w:rPr>
            </w:pPr>
            <w:r>
              <w:rPr>
                <w:lang w:val="en-US"/>
              </w:rPr>
              <w:t>[0,10]</w:t>
            </w:r>
          </w:p>
        </w:tc>
      </w:tr>
      <w:tr w:rsidR="00EE0802" w:rsidRPr="00E43CDB" w14:paraId="77BACD06" w14:textId="77777777" w:rsidTr="00EE0802">
        <w:tblPrEx>
          <w:tblLook w:val="01E0" w:firstRow="1" w:lastRow="1" w:firstColumn="1" w:lastColumn="1" w:noHBand="0" w:noVBand="0"/>
        </w:tblPrEx>
        <w:tc>
          <w:tcPr>
            <w:tcW w:w="2808" w:type="dxa"/>
            <w:gridSpan w:val="3"/>
          </w:tcPr>
          <w:p w14:paraId="33AF1EF5" w14:textId="77777777" w:rsidR="00EE0802" w:rsidRPr="00EE0802" w:rsidRDefault="00EE0802" w:rsidP="00EE0802">
            <w:pPr>
              <w:pStyle w:val="0-03-0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E0802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400" w:dyaOrig="240" w14:anchorId="20D38477">
                <v:shape id="_x0000_i1032" type="#_x0000_t75" style="width:20.25pt;height:12pt" o:ole="">
                  <v:imagedata r:id="rId20" o:title=""/>
                </v:shape>
                <o:OLEObject Type="Embed" ProgID="Equation.DSMT4" ShapeID="_x0000_i1032" DrawAspect="Content" ObjectID="_1696054267" r:id="rId21"/>
              </w:object>
            </w:r>
            <w:r w:rsidRPr="00EE0802">
              <w:rPr>
                <w:rFonts w:ascii="Times New Roman" w:hAnsi="Times New Roman"/>
                <w:sz w:val="24"/>
                <w:szCs w:val="24"/>
              </w:rPr>
              <w:t>6,13,20,27,34,</w:t>
            </w:r>
            <w:r w:rsidRPr="00EE0802">
              <w:rPr>
                <w:rFonts w:ascii="Times New Roman" w:hAnsi="Times New Roman"/>
                <w:b/>
                <w:bCs/>
                <w:sz w:val="24"/>
                <w:szCs w:val="24"/>
              </w:rPr>
              <w:t>41</w:t>
            </w:r>
            <w:r w:rsidRPr="00EE0802">
              <w:rPr>
                <w:rFonts w:ascii="Times New Roman" w:hAnsi="Times New Roman"/>
                <w:sz w:val="24"/>
                <w:szCs w:val="24"/>
              </w:rPr>
              <w:t>,48</w:t>
            </w:r>
            <w:r w:rsidRPr="00EE0802">
              <w:rPr>
                <w:rFonts w:ascii="Times New Roman" w:hAnsi="Times New Roman"/>
                <w:sz w:val="24"/>
                <w:szCs w:val="24"/>
                <w:lang w:val="en-US"/>
              </w:rPr>
              <w:t>,55</w:t>
            </w:r>
          </w:p>
        </w:tc>
        <w:tc>
          <w:tcPr>
            <w:tcW w:w="6690" w:type="dxa"/>
            <w:gridSpan w:val="2"/>
          </w:tcPr>
          <w:p w14:paraId="60437C76" w14:textId="77777777" w:rsidR="00EE0802" w:rsidRPr="00EE0802" w:rsidRDefault="00EE0802" w:rsidP="00EE0802">
            <w:pPr>
              <w:pStyle w:val="0-03-03"/>
              <w:rPr>
                <w:rFonts w:ascii="Times New Roman" w:hAnsi="Times New Roman"/>
                <w:sz w:val="24"/>
                <w:szCs w:val="24"/>
              </w:rPr>
            </w:pPr>
            <w:r w:rsidRPr="00EE0802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 w14:anchorId="6D8D8027">
                <v:shape id="_x0000_i1033" type="#_x0000_t75" style="width:28.5pt;height:15.75pt" o:ole="">
                  <v:imagedata r:id="rId22" o:title=""/>
                </v:shape>
                <o:OLEObject Type="Embed" ProgID="Equation.DSMT4" ShapeID="_x0000_i1033" DrawAspect="Content" ObjectID="_1696054268" r:id="rId23"/>
              </w:object>
            </w:r>
            <w:r w:rsidRPr="00EE080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gramStart"/>
            <w:r w:rsidRPr="00EE0802">
              <w:rPr>
                <w:rFonts w:ascii="Times New Roman" w:hAnsi="Times New Roman"/>
                <w:sz w:val="24"/>
                <w:szCs w:val="24"/>
              </w:rPr>
              <w:t>:  центральная</w:t>
            </w:r>
            <w:proofErr w:type="gramEnd"/>
            <w:r w:rsidRPr="00EE0802">
              <w:rPr>
                <w:rFonts w:ascii="Times New Roman" w:hAnsi="Times New Roman"/>
                <w:sz w:val="24"/>
                <w:szCs w:val="24"/>
              </w:rPr>
              <w:t xml:space="preserve"> разностная производная (3)</w:t>
            </w:r>
          </w:p>
          <w:p w14:paraId="180AA472" w14:textId="77777777" w:rsidR="00EE0802" w:rsidRPr="00EE0802" w:rsidRDefault="00EE0802" w:rsidP="00EE0802">
            <w:pPr>
              <w:pStyle w:val="0-03-03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E0802">
              <w:rPr>
                <w:rFonts w:ascii="Times New Roman" w:hAnsi="Times New Roman"/>
                <w:position w:val="-12"/>
                <w:sz w:val="24"/>
                <w:szCs w:val="24"/>
              </w:rPr>
              <w:object w:dxaOrig="560" w:dyaOrig="340" w14:anchorId="687A377A">
                <v:shape id="_x0000_i1034" type="#_x0000_t75" style="width:28.5pt;height:17.25pt" o:ole="">
                  <v:imagedata r:id="rId24" o:title=""/>
                </v:shape>
                <o:OLEObject Type="Embed" ProgID="Equation.DSMT4" ShapeID="_x0000_i1034" DrawAspect="Content" ObjectID="_1696054269" r:id="rId25"/>
              </w:object>
            </w:r>
            <w:r w:rsidRPr="00EE0802">
              <w:rPr>
                <w:rFonts w:ascii="Times New Roman" w:hAnsi="Times New Roman"/>
                <w:sz w:val="24"/>
                <w:szCs w:val="24"/>
              </w:rPr>
              <w:t xml:space="preserve"> : односторонняя </w:t>
            </w:r>
            <w:proofErr w:type="gramStart"/>
            <w:r w:rsidRPr="00EE0802">
              <w:rPr>
                <w:rFonts w:ascii="Times New Roman" w:hAnsi="Times New Roman"/>
                <w:sz w:val="24"/>
                <w:szCs w:val="24"/>
              </w:rPr>
              <w:t>левая  производная</w:t>
            </w:r>
            <w:proofErr w:type="gramEnd"/>
            <w:r w:rsidRPr="00EE0802">
              <w:rPr>
                <w:rFonts w:ascii="Times New Roman" w:hAnsi="Times New Roman"/>
                <w:sz w:val="24"/>
                <w:szCs w:val="24"/>
              </w:rPr>
              <w:t xml:space="preserve"> второго порядка (8)</w:t>
            </w:r>
          </w:p>
          <w:p w14:paraId="6B535A44" w14:textId="77777777" w:rsidR="00EE0802" w:rsidRPr="00EE0802" w:rsidRDefault="00EE0802" w:rsidP="00EE0802">
            <w:pPr>
              <w:pStyle w:val="0-03-03"/>
              <w:rPr>
                <w:rFonts w:ascii="Times New Roman" w:hAnsi="Times New Roman"/>
                <w:sz w:val="24"/>
                <w:szCs w:val="24"/>
              </w:rPr>
            </w:pPr>
            <w:r w:rsidRPr="00EE0802">
              <w:rPr>
                <w:rFonts w:ascii="Times New Roman" w:hAnsi="Times New Roman"/>
                <w:sz w:val="24"/>
                <w:szCs w:val="24"/>
              </w:rPr>
              <w:t>Для четных вариантов вывод формулы (8</w:t>
            </w:r>
            <w:proofErr w:type="gramStart"/>
            <w:r w:rsidRPr="00EE0802">
              <w:rPr>
                <w:rFonts w:ascii="Times New Roman" w:hAnsi="Times New Roman"/>
                <w:sz w:val="24"/>
                <w:szCs w:val="24"/>
              </w:rPr>
              <w:t>),для</w:t>
            </w:r>
            <w:proofErr w:type="gramEnd"/>
            <w:r w:rsidRPr="00EE0802">
              <w:rPr>
                <w:rFonts w:ascii="Times New Roman" w:hAnsi="Times New Roman"/>
                <w:sz w:val="24"/>
                <w:szCs w:val="24"/>
              </w:rPr>
              <w:t xml:space="preserve"> нечетных вариантов вывод формулы (8а)   </w:t>
            </w:r>
          </w:p>
        </w:tc>
      </w:tr>
    </w:tbl>
    <w:p w14:paraId="64DFB428" w14:textId="77777777" w:rsidR="002326F5" w:rsidRDefault="002326F5" w:rsidP="00B10158">
      <w:pPr>
        <w:rPr>
          <w:b/>
          <w:sz w:val="28"/>
          <w:szCs w:val="28"/>
        </w:rPr>
      </w:pPr>
    </w:p>
    <w:p w14:paraId="4E999F37" w14:textId="3BEF42BA" w:rsidR="00A65528" w:rsidRDefault="00A65528" w:rsidP="00B10158">
      <w:pPr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й материал:</w:t>
      </w:r>
    </w:p>
    <w:p w14:paraId="436C60F5" w14:textId="77777777" w:rsidR="00EE0802" w:rsidRPr="00003117" w:rsidRDefault="00EE0802" w:rsidP="00EE0802">
      <w:r w:rsidRPr="00003117">
        <w:t xml:space="preserve">  Формулы численного дифференцирования </w:t>
      </w:r>
      <w:r w:rsidRPr="00003117">
        <w:rPr>
          <w:b/>
        </w:rPr>
        <w:t>первого порядка точности</w:t>
      </w:r>
      <w:r w:rsidRPr="00003117">
        <w:t xml:space="preserve"> </w:t>
      </w:r>
    </w:p>
    <w:p w14:paraId="25545191" w14:textId="14AC30BB" w:rsidR="00EE0802" w:rsidRPr="00003117" w:rsidRDefault="00EE0802" w:rsidP="00EE0802">
      <w:r w:rsidRPr="00003117">
        <w:t>(</w:t>
      </w:r>
      <w:r w:rsidRPr="00003117">
        <w:rPr>
          <w:b/>
        </w:rPr>
        <w:t>1</w:t>
      </w:r>
      <w:r w:rsidRPr="00003117">
        <w:t xml:space="preserve">) </w:t>
      </w:r>
      <w:r w:rsidRPr="00003117">
        <w:rPr>
          <w:position w:val="-22"/>
        </w:rPr>
        <w:object w:dxaOrig="2299" w:dyaOrig="600" w14:anchorId="58BDC1A3">
          <v:shape id="_x0000_i1035" type="#_x0000_t75" style="width:114pt;height:30pt" o:ole="">
            <v:imagedata r:id="rId26" o:title=""/>
          </v:shape>
          <o:OLEObject Type="Embed" ProgID="Equation.DSMT4" ShapeID="_x0000_i1035" DrawAspect="Content" ObjectID="_1696054270" r:id="rId27"/>
        </w:object>
      </w:r>
      <w:r w:rsidRPr="00003117">
        <w:t xml:space="preserve">  </w:t>
      </w:r>
      <w:r w:rsidRPr="00003117">
        <w:rPr>
          <w:b/>
        </w:rPr>
        <w:t>остаточный</w:t>
      </w:r>
      <w:r w:rsidRPr="00003117">
        <w:t xml:space="preserve"> </w:t>
      </w:r>
      <w:proofErr w:type="gramStart"/>
      <w:r w:rsidRPr="00003117">
        <w:t>член  (</w:t>
      </w:r>
      <w:proofErr w:type="gramEnd"/>
      <w:r w:rsidRPr="00003117">
        <w:rPr>
          <w:b/>
        </w:rPr>
        <w:t>1а</w:t>
      </w:r>
      <w:r w:rsidRPr="00003117">
        <w:t xml:space="preserve">)  </w:t>
      </w:r>
      <w:r w:rsidRPr="00003117">
        <w:rPr>
          <w:position w:val="-22"/>
        </w:rPr>
        <w:object w:dxaOrig="1020" w:dyaOrig="600" w14:anchorId="02BA62C9">
          <v:shape id="_x0000_i1036" type="#_x0000_t75" style="width:51pt;height:30pt" o:ole="">
            <v:imagedata r:id="rId28" o:title=""/>
          </v:shape>
          <o:OLEObject Type="Embed" ProgID="Equation.DSMT4" ShapeID="_x0000_i1036" DrawAspect="Content" ObjectID="_1696054271" r:id="rId29"/>
        </w:object>
      </w:r>
      <w:r w:rsidRPr="00003117">
        <w:t xml:space="preserve"> </w:t>
      </w:r>
    </w:p>
    <w:p w14:paraId="6C787A50" w14:textId="77777777" w:rsidR="00EE0802" w:rsidRPr="00003117" w:rsidRDefault="00EE0802" w:rsidP="00EE0802">
      <w:r w:rsidRPr="00003117">
        <w:t xml:space="preserve">Формулы численного дифференцирования </w:t>
      </w:r>
      <w:proofErr w:type="gramStart"/>
      <w:r w:rsidRPr="00003117">
        <w:rPr>
          <w:b/>
        </w:rPr>
        <w:t>второго  порядка</w:t>
      </w:r>
      <w:proofErr w:type="gramEnd"/>
      <w:r w:rsidRPr="00003117">
        <w:rPr>
          <w:b/>
        </w:rPr>
        <w:t xml:space="preserve"> точности</w:t>
      </w:r>
    </w:p>
    <w:p w14:paraId="545D9F38" w14:textId="1551054A" w:rsidR="00EE0802" w:rsidRDefault="00EE0802" w:rsidP="00EE0802">
      <w:r w:rsidRPr="00003117">
        <w:t>(</w:t>
      </w:r>
      <w:r w:rsidRPr="00003117">
        <w:rPr>
          <w:b/>
        </w:rPr>
        <w:t>3</w:t>
      </w:r>
      <w:r w:rsidRPr="00003117">
        <w:t xml:space="preserve">) </w:t>
      </w:r>
      <w:r w:rsidRPr="00003117">
        <w:rPr>
          <w:b/>
        </w:rPr>
        <w:t>Центральная</w:t>
      </w:r>
      <w:r w:rsidRPr="00003117">
        <w:t xml:space="preserve"> разностная производная</w:t>
      </w:r>
      <w:r w:rsidRPr="00003117">
        <w:rPr>
          <w:position w:val="-22"/>
        </w:rPr>
        <w:object w:dxaOrig="2620" w:dyaOrig="600" w14:anchorId="3106C9CD">
          <v:shape id="_x0000_i1037" type="#_x0000_t75" style="width:131.25pt;height:30pt" o:ole="">
            <v:imagedata r:id="rId30" o:title=""/>
          </v:shape>
          <o:OLEObject Type="Embed" ProgID="Equation.DSMT4" ShapeID="_x0000_i1037" DrawAspect="Content" ObjectID="_1696054272" r:id="rId31"/>
        </w:object>
      </w:r>
    </w:p>
    <w:p w14:paraId="604493DD" w14:textId="3488170B" w:rsidR="00EE0802" w:rsidRPr="00EE0802" w:rsidRDefault="00EE0802" w:rsidP="00EE0802">
      <w:r w:rsidRPr="00003117">
        <w:t xml:space="preserve">Односторонние формулы численного дифференцирования </w:t>
      </w:r>
      <w:r w:rsidRPr="00003117">
        <w:rPr>
          <w:b/>
        </w:rPr>
        <w:t>второго порядка</w:t>
      </w:r>
      <w:r w:rsidRPr="00003117">
        <w:t xml:space="preserve">: </w:t>
      </w:r>
    </w:p>
    <w:p w14:paraId="211147AE" w14:textId="0B8D3689" w:rsidR="00EE0802" w:rsidRPr="00EE0802" w:rsidRDefault="00EE0802" w:rsidP="00EE0802">
      <w:r w:rsidRPr="00003117">
        <w:t>(</w:t>
      </w:r>
      <w:r w:rsidRPr="00003117">
        <w:rPr>
          <w:b/>
        </w:rPr>
        <w:t>8</w:t>
      </w:r>
      <w:r w:rsidRPr="00003117">
        <w:t xml:space="preserve">) </w:t>
      </w:r>
      <w:r w:rsidRPr="00003117">
        <w:rPr>
          <w:b/>
        </w:rPr>
        <w:t>одностороння левая</w:t>
      </w:r>
      <w:r w:rsidRPr="00003117">
        <w:t xml:space="preserve"> производная для вычисления </w:t>
      </w:r>
      <w:r w:rsidRPr="00003117">
        <w:rPr>
          <w:b/>
        </w:rPr>
        <w:t>второй производной</w:t>
      </w:r>
      <w:r w:rsidRPr="00003117">
        <w:rPr>
          <w:position w:val="-22"/>
        </w:rPr>
        <w:object w:dxaOrig="4760" w:dyaOrig="600" w14:anchorId="23D61CDD">
          <v:shape id="_x0000_i1038" type="#_x0000_t75" style="width:234.75pt;height:30pt" o:ole="">
            <v:imagedata r:id="rId32" o:title=""/>
          </v:shape>
          <o:OLEObject Type="Embed" ProgID="Equation.DSMT4" ShapeID="_x0000_i1038" DrawAspect="Content" ObjectID="_1696054273" r:id="rId33"/>
        </w:object>
      </w:r>
      <w:r w:rsidRPr="00003117">
        <w:rPr>
          <w:b/>
        </w:rPr>
        <w:t xml:space="preserve">  </w:t>
      </w:r>
      <w:proofErr w:type="gramStart"/>
      <w:r w:rsidRPr="00003117">
        <w:rPr>
          <w:b/>
        </w:rPr>
        <w:t xml:space="preserve">   (</w:t>
      </w:r>
      <w:proofErr w:type="gramEnd"/>
      <w:r w:rsidRPr="00003117">
        <w:rPr>
          <w:b/>
        </w:rPr>
        <w:t>8</w:t>
      </w:r>
      <w:r w:rsidRPr="00003117">
        <w:rPr>
          <w:b/>
          <w:lang w:val="en-US"/>
        </w:rPr>
        <w:t>a</w:t>
      </w:r>
      <w:r w:rsidRPr="00003117">
        <w:rPr>
          <w:b/>
        </w:rPr>
        <w:t>) остаточный</w:t>
      </w:r>
      <w:r w:rsidRPr="00003117">
        <w:t xml:space="preserve"> член </w:t>
      </w:r>
      <w:r w:rsidRPr="00003117">
        <w:rPr>
          <w:position w:val="-22"/>
        </w:rPr>
        <w:object w:dxaOrig="1320" w:dyaOrig="600" w14:anchorId="681E2120">
          <v:shape id="_x0000_i1039" type="#_x0000_t75" style="width:66pt;height:30pt" o:ole="">
            <v:imagedata r:id="rId34" o:title=""/>
          </v:shape>
          <o:OLEObject Type="Embed" ProgID="Equation.DSMT4" ShapeID="_x0000_i1039" DrawAspect="Content" ObjectID="_1696054274" r:id="rId35"/>
        </w:object>
      </w:r>
      <w:r w:rsidRPr="00003117">
        <w:t xml:space="preserve"> </w:t>
      </w:r>
    </w:p>
    <w:p w14:paraId="767DDE7D" w14:textId="54ED894A" w:rsidR="00AB1795" w:rsidRDefault="00A1043B" w:rsidP="00B10158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lastRenderedPageBreak/>
        <w:t>Код</w:t>
      </w:r>
      <w:r w:rsidRPr="003D2787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программы</w:t>
      </w:r>
      <w:r w:rsidR="003D2787" w:rsidRPr="003D2787">
        <w:rPr>
          <w:b/>
          <w:sz w:val="28"/>
          <w:szCs w:val="28"/>
        </w:rPr>
        <w:t xml:space="preserve"> </w:t>
      </w:r>
      <w:r w:rsidR="003D2787" w:rsidRPr="002033B5">
        <w:rPr>
          <w:i/>
          <w:szCs w:val="28"/>
        </w:rPr>
        <w:t xml:space="preserve">(пояснения к коду </w:t>
      </w:r>
      <w:r w:rsidR="00EE0802">
        <w:rPr>
          <w:i/>
          <w:szCs w:val="28"/>
        </w:rPr>
        <w:t>зеленым</w:t>
      </w:r>
      <w:r w:rsidR="003D2787" w:rsidRPr="002033B5">
        <w:rPr>
          <w:i/>
          <w:szCs w:val="28"/>
        </w:rPr>
        <w:t xml:space="preserve"> цветом)</w:t>
      </w:r>
      <w:r w:rsidR="003D2787" w:rsidRPr="00A1043B">
        <w:rPr>
          <w:b/>
          <w:sz w:val="28"/>
          <w:szCs w:val="28"/>
        </w:rPr>
        <w:t xml:space="preserve">: </w:t>
      </w:r>
      <w:r w:rsidRPr="003D2787">
        <w:rPr>
          <w:b/>
          <w:sz w:val="28"/>
          <w:szCs w:val="28"/>
        </w:rPr>
        <w:t xml:space="preserve"> </w:t>
      </w:r>
    </w:p>
    <w:p w14:paraId="3FDE69E0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# %%</w:t>
      </w:r>
    </w:p>
    <w:p w14:paraId="5290946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mpor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proofErr w:type="spellEnd"/>
    </w:p>
    <w:p w14:paraId="0F9A586A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mpor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math</w:t>
      </w:r>
    </w:p>
    <w:p w14:paraId="2F3E8CF0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from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rettytable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mpor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rettyTable</w:t>
      </w:r>
      <w:proofErr w:type="spellEnd"/>
    </w:p>
    <w:p w14:paraId="0DB19008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from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sympy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mpor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</w:t>
      </w:r>
    </w:p>
    <w:p w14:paraId="6FEF4943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mpor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matplotlib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yplot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a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proofErr w:type="spellEnd"/>
    </w:p>
    <w:p w14:paraId="49DA7EA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5E3AD66A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# 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функция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из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задачи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5.2</w:t>
      </w:r>
    </w:p>
    <w:p w14:paraId="12408E5B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EE0802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lambda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mat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sqrt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* (</w:t>
      </w:r>
      <w:proofErr w:type="spell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mat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sin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3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 **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</w:p>
    <w:p w14:paraId="51A1F77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4D9FC28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формула центральной разностной производной</w:t>
      </w:r>
    </w:p>
    <w:p w14:paraId="04F7CD7B" w14:textId="77777777" w:rsidR="00EE0802" w:rsidRPr="0035449E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proofErr w:type="spellStart"/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</w:t>
      </w:r>
      <w:proofErr w:type="spellEnd"/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35449E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lambda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 (</w:t>
      </w:r>
      <w:proofErr w:type="gramStart"/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+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-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 / </w:t>
      </w:r>
      <w:r w:rsidRPr="0035449E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/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</w:p>
    <w:p w14:paraId="31929FE2" w14:textId="77777777" w:rsidR="00EE0802" w:rsidRPr="0035449E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610C5D6B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формула правой разностной производной</w:t>
      </w:r>
    </w:p>
    <w:p w14:paraId="3268B42E" w14:textId="77777777" w:rsidR="00EE0802" w:rsidRPr="0035449E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proofErr w:type="spellStart"/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</w:t>
      </w:r>
      <w:proofErr w:type="spellEnd"/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35449E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lambda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 (</w:t>
      </w:r>
      <w:proofErr w:type="gramStart"/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+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-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 / 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</w:p>
    <w:p w14:paraId="75D5082C" w14:textId="77777777" w:rsidR="00EE0802" w:rsidRPr="0035449E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08A77A6C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формула односторонней левой производной</w:t>
      </w:r>
    </w:p>
    <w:p w14:paraId="1C102D38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для вычисления второй производной</w:t>
      </w:r>
    </w:p>
    <w:p w14:paraId="33A388B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(</w:t>
      </w:r>
    </w:p>
    <w:p w14:paraId="23C0F0B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lambda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 (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-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5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proofErr w:type="gram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+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4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-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3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 /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/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</w:p>
    <w:p w14:paraId="3BDF1EE1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79B07062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00D446DB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# 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погрешность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вычисления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производной</w:t>
      </w:r>
    </w:p>
    <w:p w14:paraId="6AAEFEB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error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EE0802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lambda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value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n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 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b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proofErr w:type="gramEnd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value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d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n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</w:t>
      </w:r>
    </w:p>
    <w:p w14:paraId="566EDDC4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763E9658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функция возвращает значение производной порядка n в точке t</w:t>
      </w:r>
    </w:p>
    <w:p w14:paraId="5A1AAE9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производная вычисляется с помощью встроенной библиотеки </w:t>
      </w:r>
      <w:proofErr w:type="spellStart"/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sympy</w:t>
      </w:r>
      <w:proofErr w:type="spellEnd"/>
    </w:p>
    <w:p w14:paraId="4CA9DEF4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de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d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n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:</w:t>
      </w:r>
    </w:p>
    <w:p w14:paraId="2BDB24A3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Symbol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x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11194D92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sqr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* (</w:t>
      </w:r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sin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3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 **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</w:p>
    <w:p w14:paraId="12C1910A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dif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n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26E5EC8C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dx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lambdify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5952D8B5" w14:textId="36151CF2" w:rsidR="00EE0802" w:rsidRDefault="00EE0802" w:rsidP="002326F5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return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dx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63043466" w14:textId="77777777" w:rsidR="002326F5" w:rsidRPr="00EE0802" w:rsidRDefault="002326F5" w:rsidP="002326F5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5A507DC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def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count_array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:</w:t>
      </w:r>
    </w:p>
    <w:p w14:paraId="5CF730C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]</w:t>
      </w:r>
    </w:p>
    <w:p w14:paraId="1218616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4C5D449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value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]</w:t>
      </w:r>
    </w:p>
    <w:p w14:paraId="311E54F0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value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]</w:t>
      </w:r>
    </w:p>
    <w:p w14:paraId="73AD5878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value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]</w:t>
      </w:r>
    </w:p>
    <w:p w14:paraId="5C27F944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04928158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]</w:t>
      </w:r>
    </w:p>
    <w:p w14:paraId="0378C611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]</w:t>
      </w:r>
    </w:p>
    <w:p w14:paraId="4B533D63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lastRenderedPageBreak/>
        <w:t>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error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]</w:t>
      </w:r>
    </w:p>
    <w:p w14:paraId="5366D62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2B338D0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заполнение всех массивов, указанных в задаче</w:t>
      </w:r>
    </w:p>
    <w:p w14:paraId="73B66271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for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k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n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range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6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:</w:t>
      </w:r>
    </w:p>
    <w:p w14:paraId="36EB7087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ppend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0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* (-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k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</w:t>
      </w:r>
    </w:p>
    <w:p w14:paraId="0148BF0B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5ED5ADDC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</w:t>
      </w:r>
      <w:proofErr w:type="gram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value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ppend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k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))</w:t>
      </w:r>
    </w:p>
    <w:p w14:paraId="467BB8D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</w:t>
      </w:r>
      <w:proofErr w:type="gram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value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ppend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k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))</w:t>
      </w:r>
    </w:p>
    <w:p w14:paraId="136F3FAA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</w:t>
      </w:r>
      <w:proofErr w:type="gram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value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ppend</w:t>
      </w:r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k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))</w:t>
      </w:r>
    </w:p>
    <w:p w14:paraId="2DEA26A3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0AD918C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</w:t>
      </w:r>
      <w:proofErr w:type="gram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error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ppend</w:t>
      </w:r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error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value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k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</w:t>
      </w:r>
    </w:p>
    <w:p w14:paraId="4599454B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</w:t>
      </w:r>
      <w:proofErr w:type="gram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error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ppend</w:t>
      </w:r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error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value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k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</w:t>
      </w:r>
    </w:p>
    <w:p w14:paraId="24041967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</w:t>
      </w:r>
      <w:proofErr w:type="gram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error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ppend</w:t>
      </w:r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error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value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k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</w:t>
      </w:r>
    </w:p>
    <w:p w14:paraId="4C4F3F03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1731319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able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rettyTable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5547CC4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able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dd_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column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h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3E74FE5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able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dd_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column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Right derivative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value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294DFFB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able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dd_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column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Right der. error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3057B41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able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dd_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column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Central derivative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value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2FA5DC4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able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dd_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column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Central der. error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090099E4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able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dd_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column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Left second derivative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value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771C6A3C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able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dd_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column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Left second der. error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error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182478A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4A359E6C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индексы элементов массива, в которых погрешность минимальна</w:t>
      </w:r>
    </w:p>
    <w:p w14:paraId="060B6377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r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rgmin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7DF3719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c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rgmin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7F5AACBC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2l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rgmin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error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54A1AFB1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59DDFBD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rin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</w:p>
    <w:p w14:paraId="3412EEC0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n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Right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 </w:t>
      </w:r>
      <w:proofErr w:type="gramStart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derivative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optimal result): 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555E037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value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r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</w:t>
      </w:r>
    </w:p>
    <w:p w14:paraId="12B772D4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n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t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with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 error 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22BCE1E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r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</w:t>
      </w:r>
    </w:p>
    <w:p w14:paraId="4332CE7B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n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t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got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 with step h =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0F2818A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r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</w:t>
      </w:r>
    </w:p>
    <w:p w14:paraId="10479671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)</w:t>
      </w:r>
    </w:p>
    <w:p w14:paraId="25632E9D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6900146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rin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</w:p>
    <w:p w14:paraId="431B8551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n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Central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 </w:t>
      </w:r>
      <w:proofErr w:type="gramStart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derivative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optimal result): 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11D63C5C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value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c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</w:t>
      </w:r>
    </w:p>
    <w:p w14:paraId="62D65748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n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t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with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 error 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53DF586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c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</w:t>
      </w:r>
    </w:p>
    <w:p w14:paraId="3A4F0278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n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t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got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 with step h =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041E7F07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c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</w:t>
      </w:r>
    </w:p>
    <w:p w14:paraId="20FBE352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)</w:t>
      </w:r>
    </w:p>
    <w:p w14:paraId="7A4C87F8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6509245C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rin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</w:p>
    <w:p w14:paraId="2AC4D39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n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Left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 second </w:t>
      </w:r>
      <w:proofErr w:type="gramStart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derivative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optimal result): 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5BF5E620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value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2l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</w:t>
      </w:r>
    </w:p>
    <w:p w14:paraId="038A4227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n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t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with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 error 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6A18948D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error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ndex_2l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</w:t>
      </w:r>
    </w:p>
    <w:p w14:paraId="4C07E2E1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n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t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got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 with step h =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65979CAA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[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eastAsia="ru-RU"/>
        </w:rPr>
        <w:t>index_2l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],</w:t>
      </w:r>
    </w:p>
    <w:p w14:paraId="0462182D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    )</w:t>
      </w:r>
    </w:p>
    <w:p w14:paraId="424637D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</w:p>
    <w:p w14:paraId="1AD8DD2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    </w:t>
      </w:r>
      <w:r w:rsidRPr="00EE0802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построение графиков погрешностей</w:t>
      </w:r>
    </w:p>
    <w:p w14:paraId="0CA8841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fig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a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subplots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)</w:t>
      </w:r>
    </w:p>
    <w:p w14:paraId="37E07AA4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lot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</w:p>
    <w:p w14:paraId="39CDAAF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og10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,</w:t>
      </w:r>
    </w:p>
    <w:p w14:paraId="222480DA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og10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right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,</w:t>
      </w:r>
    </w:p>
    <w:p w14:paraId="6D6FEABB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o-b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798D095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abel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Right derivative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32ABF66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w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0A18458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c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b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6031094A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w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543E384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5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7201877B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)</w:t>
      </w:r>
    </w:p>
    <w:p w14:paraId="3FB7606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lot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</w:p>
    <w:p w14:paraId="78FA772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og10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,</w:t>
      </w:r>
    </w:p>
    <w:p w14:paraId="3BBB142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og10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2f_left_errors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,</w:t>
      </w:r>
    </w:p>
    <w:p w14:paraId="1300DA23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o-g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22BD2C82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abel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Left second derivative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4E614F1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w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06250E37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c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g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569EFF10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w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2CABF3A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5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5BAF74FB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)</w:t>
      </w:r>
    </w:p>
    <w:p w14:paraId="7527B22C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lot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</w:p>
    <w:p w14:paraId="0EEB3EE5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og10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,</w:t>
      </w:r>
    </w:p>
    <w:p w14:paraId="71D882D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og10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f_central_error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,</w:t>
      </w:r>
    </w:p>
    <w:p w14:paraId="1A21A13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o-r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1733A7A9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abel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Central derivative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33B3B398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w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0FFDA6B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c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r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10F15B74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w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164E219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s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5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</w:t>
      </w:r>
    </w:p>
    <w:p w14:paraId="4E6C983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)</w:t>
      </w:r>
    </w:p>
    <w:p w14:paraId="3719674E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legend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)</w:t>
      </w:r>
    </w:p>
    <w:p w14:paraId="649CDA93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a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set_xlabel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'h'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707A1EED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ax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set_ylabel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'error'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18016F0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proofErr w:type="gramStart"/>
      <w:r w:rsidRPr="00EE0802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EE0802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show</w:t>
      </w:r>
      <w:proofErr w:type="spellEnd"/>
      <w:proofErr w:type="gram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)</w:t>
      </w:r>
    </w:p>
    <w:p w14:paraId="0A0CF5A7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2E38AB2F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EE0802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return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able</w:t>
      </w:r>
    </w:p>
    <w:p w14:paraId="4F0C07A9" w14:textId="77777777" w:rsidR="00EE0802" w:rsidRPr="00EE0802" w:rsidRDefault="00EE0802" w:rsidP="00EE0802">
      <w:pPr>
        <w:shd w:val="clear" w:color="auto" w:fill="1E1E1E"/>
        <w:spacing w:after="24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1B8EB337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a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0</w:t>
      </w:r>
    </w:p>
    <w:p w14:paraId="4C7E1022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b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0</w:t>
      </w:r>
    </w:p>
    <w:p w14:paraId="1B3DC950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EE0802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7</w:t>
      </w:r>
    </w:p>
    <w:p w14:paraId="2C60B730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15607DF6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proofErr w:type="spellStart"/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eastAsia="ru-RU"/>
        </w:rPr>
        <w:t>print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eastAsia="ru-RU"/>
        </w:rPr>
        <w:t>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eastAsia="ru-RU"/>
        </w:rPr>
        <w:t>n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eastAsia="ru-RU"/>
        </w:rPr>
        <w:t>Аналитическое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eastAsia="ru-RU"/>
        </w:rPr>
        <w:t> значение f'(</w:t>
      </w:r>
      <w:r w:rsidRPr="00EE0802">
        <w:rPr>
          <w:rFonts w:ascii="Fira Code" w:eastAsia="Times New Roman" w:hAnsi="Fira Code" w:cs="Fira Code"/>
          <w:color w:val="569CD6"/>
          <w:sz w:val="24"/>
          <w:szCs w:val="24"/>
          <w:lang w:eastAsia="ru-RU"/>
        </w:rPr>
        <w:t>%s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eastAsia="ru-RU"/>
        </w:rPr>
        <w:t>) =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 % 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), </w:t>
      </w:r>
      <w:proofErr w:type="spell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eastAsia="ru-RU"/>
        </w:rPr>
        <w:t>df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,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eastAsia="ru-RU"/>
        </w:rPr>
        <w:t>1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))</w:t>
      </w:r>
    </w:p>
    <w:p w14:paraId="31CD11D2" w14:textId="77777777" w:rsidR="00EE0802" w:rsidRPr="00EE0802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proofErr w:type="spellStart"/>
      <w:proofErr w:type="gram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eastAsia="ru-RU"/>
        </w:rPr>
        <w:t>print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(</w:t>
      </w:r>
      <w:proofErr w:type="gram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eastAsia="ru-RU"/>
        </w:rPr>
        <w:t>"</w:t>
      </w:r>
      <w:r w:rsidRPr="00EE0802">
        <w:rPr>
          <w:rFonts w:ascii="Fira Code" w:eastAsia="Times New Roman" w:hAnsi="Fira Code" w:cs="Fira Code"/>
          <w:color w:val="D7BA7D"/>
          <w:sz w:val="24"/>
          <w:szCs w:val="24"/>
          <w:lang w:eastAsia="ru-RU"/>
        </w:rPr>
        <w:t>\</w:t>
      </w:r>
      <w:proofErr w:type="spellStart"/>
      <w:r w:rsidRPr="00EE0802">
        <w:rPr>
          <w:rFonts w:ascii="Fira Code" w:eastAsia="Times New Roman" w:hAnsi="Fira Code" w:cs="Fira Code"/>
          <w:color w:val="D7BA7D"/>
          <w:sz w:val="24"/>
          <w:szCs w:val="24"/>
          <w:lang w:eastAsia="ru-RU"/>
        </w:rPr>
        <w:t>n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eastAsia="ru-RU"/>
        </w:rPr>
        <w:t>Аналитическое</w:t>
      </w:r>
      <w:proofErr w:type="spellEnd"/>
      <w:r w:rsidRPr="00EE0802">
        <w:rPr>
          <w:rFonts w:ascii="Fira Code" w:eastAsia="Times New Roman" w:hAnsi="Fira Code" w:cs="Fira Code"/>
          <w:color w:val="CE9178"/>
          <w:sz w:val="24"/>
          <w:szCs w:val="24"/>
          <w:lang w:eastAsia="ru-RU"/>
        </w:rPr>
        <w:t> значение f''(</w:t>
      </w:r>
      <w:r w:rsidRPr="00EE0802">
        <w:rPr>
          <w:rFonts w:ascii="Fira Code" w:eastAsia="Times New Roman" w:hAnsi="Fira Code" w:cs="Fira Code"/>
          <w:color w:val="569CD6"/>
          <w:sz w:val="24"/>
          <w:szCs w:val="24"/>
          <w:lang w:eastAsia="ru-RU"/>
        </w:rPr>
        <w:t>%s</w:t>
      </w:r>
      <w:r w:rsidRPr="00EE0802">
        <w:rPr>
          <w:rFonts w:ascii="Fira Code" w:eastAsia="Times New Roman" w:hAnsi="Fira Code" w:cs="Fira Code"/>
          <w:color w:val="CE9178"/>
          <w:sz w:val="24"/>
          <w:szCs w:val="24"/>
          <w:lang w:eastAsia="ru-RU"/>
        </w:rPr>
        <w:t>) ="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 % 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), </w:t>
      </w:r>
      <w:proofErr w:type="spellStart"/>
      <w:r w:rsidRPr="00EE0802">
        <w:rPr>
          <w:rFonts w:ascii="Fira Code" w:eastAsia="Times New Roman" w:hAnsi="Fira Code" w:cs="Fira Code"/>
          <w:color w:val="DCDCAA"/>
          <w:sz w:val="24"/>
          <w:szCs w:val="24"/>
          <w:lang w:eastAsia="ru-RU"/>
        </w:rPr>
        <w:t>df</w:t>
      </w:r>
      <w:proofErr w:type="spellEnd"/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(</w:t>
      </w:r>
      <w:r w:rsidRPr="00EE0802">
        <w:rPr>
          <w:rFonts w:ascii="Fira Code" w:eastAsia="Times New Roman" w:hAnsi="Fira Code" w:cs="Fira Code"/>
          <w:color w:val="9CDCFE"/>
          <w:sz w:val="24"/>
          <w:szCs w:val="24"/>
          <w:lang w:eastAsia="ru-RU"/>
        </w:rPr>
        <w:t>c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, </w:t>
      </w:r>
      <w:r w:rsidRPr="00EE0802">
        <w:rPr>
          <w:rFonts w:ascii="Fira Code" w:eastAsia="Times New Roman" w:hAnsi="Fira Code" w:cs="Fira Code"/>
          <w:color w:val="B5CEA8"/>
          <w:sz w:val="24"/>
          <w:szCs w:val="24"/>
          <w:lang w:eastAsia="ru-RU"/>
        </w:rPr>
        <w:t>2</w:t>
      </w:r>
      <w:r w:rsidRPr="00EE0802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))</w:t>
      </w:r>
    </w:p>
    <w:p w14:paraId="3C658C7B" w14:textId="48FF2A95" w:rsidR="00EE0802" w:rsidRPr="0035449E" w:rsidRDefault="00EE0802" w:rsidP="002326F5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35449E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rint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35449E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count_arrays</w:t>
      </w:r>
      <w:proofErr w:type="spellEnd"/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35449E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</w:t>
      </w:r>
    </w:p>
    <w:p w14:paraId="1ECB1DB5" w14:textId="77777777" w:rsidR="00EE0802" w:rsidRPr="0035449E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b/>
          <w:bCs/>
          <w:color w:val="D4D4D4"/>
          <w:sz w:val="24"/>
          <w:szCs w:val="24"/>
          <w:lang w:val="en-US" w:eastAsia="ru-RU"/>
        </w:rPr>
      </w:pPr>
      <w:r w:rsidRPr="0035449E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# %%</w:t>
      </w:r>
    </w:p>
    <w:p w14:paraId="713F661E" w14:textId="77777777" w:rsidR="00EE0802" w:rsidRPr="0035449E" w:rsidRDefault="00EE0802" w:rsidP="00EE0802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36D37C58" w14:textId="77777777" w:rsidR="002326F5" w:rsidRPr="0035449E" w:rsidRDefault="002326F5" w:rsidP="002326F5">
      <w:pPr>
        <w:spacing w:after="160" w:line="259" w:lineRule="auto"/>
        <w:rPr>
          <w:b/>
          <w:sz w:val="28"/>
          <w:szCs w:val="28"/>
          <w:lang w:val="en-US"/>
        </w:rPr>
      </w:pPr>
    </w:p>
    <w:p w14:paraId="577655C1" w14:textId="0011681B" w:rsidR="002326F5" w:rsidRPr="0035449E" w:rsidRDefault="002326F5" w:rsidP="002326F5">
      <w:pPr>
        <w:spacing w:after="160" w:line="259" w:lineRule="auto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Вывод</w:t>
      </w:r>
      <w:r w:rsidRPr="0035449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формулы</w:t>
      </w:r>
      <w:r w:rsidRPr="0035449E">
        <w:rPr>
          <w:b/>
          <w:sz w:val="28"/>
          <w:szCs w:val="28"/>
          <w:lang w:val="en-US"/>
        </w:rPr>
        <w:t xml:space="preserve"> 8</w:t>
      </w:r>
      <w:r>
        <w:rPr>
          <w:b/>
          <w:sz w:val="28"/>
          <w:szCs w:val="28"/>
        </w:rPr>
        <w:t>а</w:t>
      </w:r>
      <w:r w:rsidRPr="0035449E">
        <w:rPr>
          <w:b/>
          <w:sz w:val="28"/>
          <w:szCs w:val="28"/>
          <w:lang w:val="en-US"/>
        </w:rPr>
        <w:t>:</w:t>
      </w:r>
    </w:p>
    <w:p w14:paraId="71C4ABE5" w14:textId="76D7816E" w:rsidR="002326F5" w:rsidRPr="00EE0802" w:rsidRDefault="002326F5" w:rsidP="002326F5">
      <w:r w:rsidRPr="00003117">
        <w:t>(</w:t>
      </w:r>
      <w:r w:rsidRPr="00003117">
        <w:rPr>
          <w:b/>
        </w:rPr>
        <w:t>8</w:t>
      </w:r>
      <w:r w:rsidRPr="00003117">
        <w:t xml:space="preserve">) </w:t>
      </w:r>
      <w:r w:rsidRPr="00003117">
        <w:rPr>
          <w:position w:val="-22"/>
        </w:rPr>
        <w:object w:dxaOrig="4760" w:dyaOrig="600" w14:anchorId="46727D6B">
          <v:shape id="_x0000_i1040" type="#_x0000_t75" style="width:234.75pt;height:30pt" o:ole="">
            <v:imagedata r:id="rId32" o:title=""/>
          </v:shape>
          <o:OLEObject Type="Embed" ProgID="Equation.DSMT4" ShapeID="_x0000_i1040" DrawAspect="Content" ObjectID="_1696054275" r:id="rId36"/>
        </w:object>
      </w:r>
      <w:r w:rsidRPr="00003117">
        <w:rPr>
          <w:b/>
        </w:rPr>
        <w:t xml:space="preserve">  </w:t>
      </w:r>
      <w:proofErr w:type="gramStart"/>
      <w:r w:rsidRPr="00003117">
        <w:rPr>
          <w:b/>
        </w:rPr>
        <w:t xml:space="preserve">   (</w:t>
      </w:r>
      <w:proofErr w:type="gramEnd"/>
      <w:r w:rsidRPr="00003117">
        <w:rPr>
          <w:b/>
        </w:rPr>
        <w:t>8</w:t>
      </w:r>
      <w:r w:rsidRPr="00003117">
        <w:rPr>
          <w:b/>
          <w:lang w:val="en-US"/>
        </w:rPr>
        <w:t>a</w:t>
      </w:r>
      <w:r w:rsidRPr="00003117">
        <w:rPr>
          <w:b/>
        </w:rPr>
        <w:t>) остаточный</w:t>
      </w:r>
      <w:r w:rsidRPr="00003117">
        <w:t xml:space="preserve"> член </w:t>
      </w:r>
      <w:r w:rsidRPr="00003117">
        <w:rPr>
          <w:position w:val="-22"/>
        </w:rPr>
        <w:object w:dxaOrig="1320" w:dyaOrig="600" w14:anchorId="31424C50">
          <v:shape id="_x0000_i1041" type="#_x0000_t75" style="width:66pt;height:30pt" o:ole="">
            <v:imagedata r:id="rId34" o:title=""/>
          </v:shape>
          <o:OLEObject Type="Embed" ProgID="Equation.DSMT4" ShapeID="_x0000_i1041" DrawAspect="Content" ObjectID="_1696054276" r:id="rId37"/>
        </w:object>
      </w:r>
      <w:r w:rsidRPr="00003117">
        <w:t xml:space="preserve"> </w:t>
      </w:r>
    </w:p>
    <w:p w14:paraId="665EBC15" w14:textId="77777777" w:rsidR="00BB3DC8" w:rsidRPr="002326F5" w:rsidRDefault="00BB3DC8" w:rsidP="00BB3DC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R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5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h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4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2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3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14:paraId="5B625F66" w14:textId="77777777" w:rsidR="00BB3DC8" w:rsidRDefault="00BB3DC8" w:rsidP="00BB3DC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67F2A9DD" w14:textId="77777777" w:rsidR="00BB3DC8" w:rsidRDefault="00BB3DC8" w:rsidP="00BB3DC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Подставляем соответствующие разложения Тейлора:</w:t>
      </w:r>
    </w:p>
    <w:p w14:paraId="636B6D02" w14:textId="77777777" w:rsidR="00BB3DC8" w:rsidRDefault="00BB3DC8" w:rsidP="00BB3DC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B41CAE2" w14:textId="77777777" w:rsidR="00BB3DC8" w:rsidRPr="009F7EF4" w:rsidRDefault="00BB3DC8" w:rsidP="00BB3DC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q</m:t>
          </m:r>
          <m:r>
            <w:rPr>
              <w:rFonts w:ascii="Cambria Math" w:hAnsi="Cambria Math"/>
              <w:sz w:val="24"/>
              <w:szCs w:val="24"/>
              <w:lang w:val="en-US"/>
            </w:rPr>
            <m:t>h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4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4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+…  </m:t>
          </m:r>
        </m:oMath>
      </m:oMathPara>
    </w:p>
    <w:p w14:paraId="1610FBD3" w14:textId="77777777" w:rsidR="00BB3DC8" w:rsidRPr="00972B07" w:rsidRDefault="00BB3DC8" w:rsidP="00BB3DC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,where q=1..3</m:t>
          </m:r>
        </m:oMath>
      </m:oMathPara>
    </w:p>
    <w:p w14:paraId="24997837" w14:textId="77777777" w:rsidR="00BB3DC8" w:rsidRDefault="00BB3DC8" w:rsidP="00BB3DC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2EA5900D" w14:textId="77777777" w:rsidR="00BB3DC8" w:rsidRPr="00F75C81" w:rsidRDefault="00BB3DC8" w:rsidP="00BB3DC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R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'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6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4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…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f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+4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'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8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6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16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4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…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f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+9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'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27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6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81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4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…</m:t>
                  </m:r>
                </m:e>
              </m:d>
            </m:e>
          </m:d>
        </m:oMath>
      </m:oMathPara>
    </w:p>
    <w:p w14:paraId="209413CC" w14:textId="77777777" w:rsidR="00BB3DC8" w:rsidRPr="0081363A" w:rsidRDefault="00BB3DC8" w:rsidP="00BB3DC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Группируя по степеням </w:t>
      </w:r>
      <w:r>
        <w:rPr>
          <w:rFonts w:ascii="Times New Roman" w:eastAsiaTheme="minorEastAsia" w:hAnsi="Times New Roman"/>
          <w:sz w:val="24"/>
          <w:szCs w:val="24"/>
          <w:lang w:val="en-US"/>
        </w:rPr>
        <w:t>h</w:t>
      </w:r>
      <w:r>
        <w:rPr>
          <w:rFonts w:ascii="Times New Roman" w:eastAsiaTheme="minorEastAsia" w:hAnsi="Times New Roman"/>
          <w:sz w:val="24"/>
          <w:szCs w:val="24"/>
        </w:rPr>
        <w:t>, получаем: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w:br/>
        </m:r>
      </m:oMath>
      <m:oMathPara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-5+4-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-8+3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h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.5-8+4.5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2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7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4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8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4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…</m:t>
              </m:r>
            </m:e>
          </m:d>
        </m:oMath>
      </m:oMathPara>
    </w:p>
    <w:p w14:paraId="6BC8411D" w14:textId="77777777" w:rsidR="00BB3DC8" w:rsidRDefault="00BB3DC8" w:rsidP="00BB3DC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7C76E4BA" w14:textId="77777777" w:rsidR="00BB3DC8" w:rsidRPr="0081363A" w:rsidRDefault="00BB3DC8" w:rsidP="00BB3DC8">
      <w:pPr>
        <w:spacing w:after="0" w:line="240" w:lineRule="auto"/>
        <w:rPr>
          <w:rFonts w:ascii="Times New Roman" w:eastAsiaTheme="minorEastAsia" w:hAnsi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R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4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</m:oMath>
      </m:oMathPara>
    </w:p>
    <w:p w14:paraId="7831A2B0" w14:textId="77777777" w:rsidR="00BB3DC8" w:rsidRPr="00F75C81" w:rsidRDefault="00BB3DC8" w:rsidP="00BB3DC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33B222A" w14:textId="77777777" w:rsidR="00BB3DC8" w:rsidRDefault="00BB3DC8" w:rsidP="00BB3DC8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ледовательно,</w:t>
      </w:r>
    </w:p>
    <w:p w14:paraId="2E9A7236" w14:textId="77777777" w:rsidR="00BB3DC8" w:rsidRDefault="00BB3DC8" w:rsidP="00BB3DC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61C49FF" w14:textId="77777777" w:rsidR="00BB3DC8" w:rsidRPr="00630000" w:rsidRDefault="00BB3DC8" w:rsidP="00BB3DC8">
      <w:pPr>
        <w:spacing w:after="0" w:line="240" w:lineRule="auto"/>
        <w:rPr>
          <w:rFonts w:ascii="Times New Roman" w:eastAsiaTheme="minorEastAsia" w:hAnsi="Times New Roman"/>
          <w:i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</m:d>
          <m:r>
            <w:rPr>
              <w:rFonts w:ascii="Cambria Math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   , where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ξ∈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[x-3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,  x]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|</m:t>
              </m:r>
            </m:e>
          </m:func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ξ</m:t>
              </m:r>
            </m:e>
          </m:d>
          <m:r>
            <w:rPr>
              <w:rFonts w:ascii="Cambria Math" w:hAnsi="Cambria Math"/>
              <w:sz w:val="24"/>
              <w:szCs w:val="24"/>
            </w:rPr>
            <m:t>|</m:t>
          </m:r>
        </m:oMath>
      </m:oMathPara>
    </w:p>
    <w:p w14:paraId="415AAA79" w14:textId="448F5D4D" w:rsidR="00CC5042" w:rsidRDefault="00A1043B" w:rsidP="00F411BE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lastRenderedPageBreak/>
        <w:t>Результаты выполнения:</w:t>
      </w:r>
    </w:p>
    <w:p w14:paraId="43292277" w14:textId="192F3953" w:rsidR="00EE0802" w:rsidRDefault="00983A54" w:rsidP="00F411BE">
      <w:pPr>
        <w:rPr>
          <w:b/>
          <w:sz w:val="28"/>
          <w:szCs w:val="28"/>
        </w:rPr>
      </w:pPr>
      <w:r w:rsidRPr="00983A54">
        <w:rPr>
          <w:b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2DD3EE6F" wp14:editId="3AC9BAF1">
            <wp:simplePos x="0" y="0"/>
            <wp:positionH relativeFrom="page">
              <wp:posOffset>276225</wp:posOffset>
            </wp:positionH>
            <wp:positionV relativeFrom="paragraph">
              <wp:posOffset>4894580</wp:posOffset>
            </wp:positionV>
            <wp:extent cx="6987540" cy="2028825"/>
            <wp:effectExtent l="0" t="0" r="3810" b="9525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8754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0802" w:rsidRPr="00EE0802">
        <w:rPr>
          <w:b/>
          <w:noProof/>
          <w:sz w:val="28"/>
          <w:szCs w:val="28"/>
        </w:rPr>
        <w:drawing>
          <wp:inline distT="0" distB="0" distL="0" distR="0" wp14:anchorId="6ADB1CCC" wp14:editId="72ECACA0">
            <wp:extent cx="4277322" cy="4867954"/>
            <wp:effectExtent l="0" t="0" r="9525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277322" cy="4867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F4D53" w14:textId="6BF82D1E" w:rsidR="00983A54" w:rsidRDefault="00983A54" w:rsidP="00F411BE">
      <w:pPr>
        <w:rPr>
          <w:b/>
          <w:sz w:val="28"/>
          <w:szCs w:val="28"/>
        </w:rPr>
      </w:pPr>
    </w:p>
    <w:p w14:paraId="26F3939B" w14:textId="6945F57D" w:rsidR="002326F5" w:rsidRPr="00D06BFF" w:rsidRDefault="00D06BFF">
      <w:pPr>
        <w:spacing w:after="160" w:line="259" w:lineRule="auto"/>
        <w:rPr>
          <w:bCs/>
          <w:i/>
          <w:iCs/>
          <w:sz w:val="28"/>
          <w:szCs w:val="28"/>
        </w:rPr>
      </w:pPr>
      <w:r w:rsidRPr="00D06BFF">
        <w:rPr>
          <w:bCs/>
          <w:i/>
          <w:iCs/>
          <w:sz w:val="28"/>
          <w:szCs w:val="28"/>
          <w:lang w:val="en-US"/>
        </w:rPr>
        <w:t>P</w:t>
      </w:r>
      <w:r w:rsidRPr="00D06BFF">
        <w:rPr>
          <w:bCs/>
          <w:i/>
          <w:iCs/>
          <w:sz w:val="28"/>
          <w:szCs w:val="28"/>
        </w:rPr>
        <w:t>.</w:t>
      </w:r>
      <w:r w:rsidRPr="00D06BFF">
        <w:rPr>
          <w:bCs/>
          <w:i/>
          <w:iCs/>
          <w:sz w:val="28"/>
          <w:szCs w:val="28"/>
          <w:lang w:val="en-US"/>
        </w:rPr>
        <w:t>S</w:t>
      </w:r>
      <w:r w:rsidRPr="00D06BFF">
        <w:rPr>
          <w:bCs/>
          <w:i/>
          <w:iCs/>
          <w:sz w:val="28"/>
          <w:szCs w:val="28"/>
        </w:rPr>
        <w:t xml:space="preserve">. </w:t>
      </w:r>
      <w:r>
        <w:rPr>
          <w:bCs/>
          <w:i/>
          <w:iCs/>
          <w:sz w:val="28"/>
          <w:szCs w:val="28"/>
        </w:rPr>
        <w:t xml:space="preserve">графики построены в шкале </w:t>
      </w:r>
      <w:r>
        <w:rPr>
          <w:bCs/>
          <w:i/>
          <w:iCs/>
          <w:sz w:val="28"/>
          <w:szCs w:val="28"/>
          <w:lang w:val="en-US"/>
        </w:rPr>
        <w:t>log</w:t>
      </w:r>
      <w:r w:rsidRPr="00D06BFF">
        <w:rPr>
          <w:bCs/>
          <w:i/>
          <w:iCs/>
          <w:sz w:val="28"/>
          <w:szCs w:val="28"/>
        </w:rPr>
        <w:t>10</w:t>
      </w:r>
      <w:r>
        <w:rPr>
          <w:bCs/>
          <w:i/>
          <w:iCs/>
          <w:sz w:val="28"/>
          <w:szCs w:val="28"/>
        </w:rPr>
        <w:t>, иначе смысл их построения исчезает</w:t>
      </w:r>
    </w:p>
    <w:p w14:paraId="41DAEA55" w14:textId="5C832332" w:rsidR="00983A54" w:rsidRDefault="00983A54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46B005A4" w14:textId="051953CB" w:rsidR="00B91A1A" w:rsidRDefault="00A1043B" w:rsidP="00CC5042">
      <w:pPr>
        <w:spacing w:after="160" w:line="259" w:lineRule="auto"/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lastRenderedPageBreak/>
        <w:t>Анализ результатов:</w:t>
      </w:r>
    </w:p>
    <w:p w14:paraId="37B052E3" w14:textId="77777777" w:rsidR="002326F5" w:rsidRDefault="002326F5" w:rsidP="00CC5042">
      <w:pPr>
        <w:spacing w:after="160" w:line="259" w:lineRule="auto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96"/>
        <w:gridCol w:w="2268"/>
        <w:gridCol w:w="2694"/>
        <w:gridCol w:w="2864"/>
      </w:tblGrid>
      <w:tr w:rsidR="00983A54" w:rsidRPr="00003117" w14:paraId="35919BD9" w14:textId="77777777" w:rsidTr="00D0333B">
        <w:trPr>
          <w:trHeight w:val="4520"/>
        </w:trPr>
        <w:tc>
          <w:tcPr>
            <w:tcW w:w="9522" w:type="dxa"/>
            <w:gridSpan w:val="4"/>
          </w:tcPr>
          <w:p w14:paraId="6E7308A2" w14:textId="1DEEEB6F" w:rsidR="00983A54" w:rsidRPr="00D06BFF" w:rsidRDefault="00983A54" w:rsidP="0009631C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06BF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ФИО Солонин Егор Витальевич               </w:t>
            </w:r>
            <w:proofErr w:type="gramStart"/>
            <w:r w:rsidRPr="00D06BF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руппа  А</w:t>
            </w:r>
            <w:proofErr w:type="gramEnd"/>
            <w:r w:rsidRPr="00D06BF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14-19            Номер варианта   41</w:t>
            </w:r>
          </w:p>
          <w:p w14:paraId="4E1F258A" w14:textId="7BDC7E66" w:rsidR="00983A54" w:rsidRPr="00003117" w:rsidRDefault="00983A54" w:rsidP="0009631C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rad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x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12x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x</m:t>
                          </m:r>
                        </m:e>
                      </m:d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44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1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24x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.5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14:paraId="1BEFEE2F" w14:textId="62B3722C" w:rsidR="00983A54" w:rsidRPr="002326F5" w:rsidRDefault="00983A54" w:rsidP="0009631C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Значения  производных</w:t>
            </w:r>
            <w:proofErr w:type="gramEnd"/>
            <w:r w:rsidR="002326F5" w:rsidRPr="002326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326F5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=7</m:t>
              </m:r>
            </m:oMath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-7.1424</m:t>
              </m:r>
            </m:oMath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326F5" w:rsidRPr="002326F5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-20.0974</m:t>
              </m:r>
            </m:oMath>
          </w:p>
          <w:p w14:paraId="0E7177A3" w14:textId="77777777" w:rsidR="002326F5" w:rsidRDefault="00983A54" w:rsidP="000963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  <w:r w:rsidRPr="0000311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99" w:dyaOrig="600" w14:anchorId="0427D9F6">
                <v:shape id="_x0000_i1042" type="#_x0000_t75" style="width:114pt;height:30pt" o:ole="">
                  <v:imagedata r:id="rId26" o:title=""/>
                </v:shape>
                <o:OLEObject Type="Embed" ProgID="Equation.DSMT4" ShapeID="_x0000_i1042" DrawAspect="Content" ObjectID="_1696054277" r:id="rId40"/>
              </w:objec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14:paraId="073A4D20" w14:textId="77E7196C" w:rsidR="00983A54" w:rsidRPr="00003117" w:rsidRDefault="00983A54" w:rsidP="000963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2326F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2326F5" w:rsidRPr="00003117">
              <w:t xml:space="preserve"> </w:t>
            </w:r>
            <w:r w:rsidR="002326F5" w:rsidRPr="00003117">
              <w:rPr>
                <w:position w:val="-22"/>
              </w:rPr>
              <w:object w:dxaOrig="2620" w:dyaOrig="600" w14:anchorId="3E0FC8AD">
                <v:shape id="_x0000_i1043" type="#_x0000_t75" style="width:131.25pt;height:30pt" o:ole="">
                  <v:imagedata r:id="rId30" o:title=""/>
                </v:shape>
                <o:OLEObject Type="Embed" ProgID="Equation.DSMT4" ShapeID="_x0000_i1043" DrawAspect="Content" ObjectID="_1696054278" r:id="rId41"/>
              </w:object>
            </w:r>
          </w:p>
          <w:p w14:paraId="62AD8343" w14:textId="1BCE8C72" w:rsidR="00983A54" w:rsidRPr="00003117" w:rsidRDefault="00983A54" w:rsidP="000963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2326F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)  </w:t>
            </w:r>
            <w:r w:rsidR="002326F5" w:rsidRPr="00003117">
              <w:rPr>
                <w:position w:val="-22"/>
              </w:rPr>
              <w:object w:dxaOrig="4760" w:dyaOrig="600" w14:anchorId="04D5DEBC">
                <v:shape id="_x0000_i1044" type="#_x0000_t75" style="width:234.75pt;height:30pt" o:ole="">
                  <v:imagedata r:id="rId32" o:title=""/>
                </v:shape>
                <o:OLEObject Type="Embed" ProgID="Equation.DSMT4" ShapeID="_x0000_i1044" DrawAspect="Content" ObjectID="_1696054279" r:id="rId42"/>
              </w:object>
            </w:r>
          </w:p>
        </w:tc>
      </w:tr>
      <w:tr w:rsidR="00983A54" w:rsidRPr="00003117" w14:paraId="1E3A4B74" w14:textId="77777777" w:rsidTr="00D0333B">
        <w:trPr>
          <w:trHeight w:val="557"/>
        </w:trPr>
        <w:tc>
          <w:tcPr>
            <w:tcW w:w="1696" w:type="dxa"/>
            <w:vAlign w:val="center"/>
          </w:tcPr>
          <w:p w14:paraId="2E14AD00" w14:textId="77777777" w:rsidR="00983A54" w:rsidRPr="00003117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1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 w14:anchorId="1C13F7F5">
                <v:shape id="_x0000_i1045" type="#_x0000_t75" style="width:27pt;height:15pt" o:ole="">
                  <v:imagedata r:id="rId43" o:title=""/>
                </v:shape>
                <o:OLEObject Type="Embed" ProgID="Equation.DSMT4" ShapeID="_x0000_i1045" DrawAspect="Content" ObjectID="_1696054280" r:id="rId44"/>
              </w:object>
            </w:r>
          </w:p>
        </w:tc>
        <w:tc>
          <w:tcPr>
            <w:tcW w:w="2268" w:type="dxa"/>
            <w:vAlign w:val="center"/>
          </w:tcPr>
          <w:p w14:paraId="6A3D9251" w14:textId="516E7854" w:rsidR="00983A54" w:rsidRPr="00003117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Первый результат</w:t>
            </w:r>
          </w:p>
          <w:p w14:paraId="57232BE7" w14:textId="3EA8AF9D" w:rsidR="00983A54" w:rsidRPr="00003117" w:rsidRDefault="00983A54" w:rsidP="00D0333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при шаге   </w:t>
            </w:r>
            <w:r w:rsidRPr="00003117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940" w:dyaOrig="380" w14:anchorId="451C3A76">
                <v:shape id="_x0000_i1046" type="#_x0000_t75" style="width:32.25pt;height:14.25pt" o:ole="" fillcolor="window">
                  <v:imagedata r:id="rId45" o:title=""/>
                </v:shape>
                <o:OLEObject Type="Embed" ProgID="Equation.DSMT4" ShapeID="_x0000_i1046" DrawAspect="Content" ObjectID="_1696054281" r:id="rId46"/>
              </w:object>
            </w:r>
          </w:p>
        </w:tc>
        <w:tc>
          <w:tcPr>
            <w:tcW w:w="2694" w:type="dxa"/>
            <w:vAlign w:val="center"/>
          </w:tcPr>
          <w:p w14:paraId="7B582E22" w14:textId="2866BFC6" w:rsidR="00983A54" w:rsidRPr="00003117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Наилучший результат</w:t>
            </w:r>
          </w:p>
          <w:p w14:paraId="00EEB9CE" w14:textId="61155D0C" w:rsidR="00983A54" w:rsidRPr="00003117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64" w:type="dxa"/>
            <w:vAlign w:val="center"/>
          </w:tcPr>
          <w:p w14:paraId="615AB33B" w14:textId="08D7EA1F" w:rsidR="00983A54" w:rsidRPr="00003117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Последний результат</w:t>
            </w:r>
          </w:p>
          <w:p w14:paraId="6F9ABC64" w14:textId="77777777" w:rsidR="00983A54" w:rsidRPr="00003117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при шаге </w:t>
            </w:r>
            <w:r w:rsidRPr="00003117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040" w:dyaOrig="380" w14:anchorId="5B629AD5">
                <v:shape id="_x0000_i1047" type="#_x0000_t75" style="width:36pt;height:14.25pt" o:ole="" fillcolor="window">
                  <v:imagedata r:id="rId47" o:title=""/>
                </v:shape>
                <o:OLEObject Type="Embed" ProgID="Equation.DSMT4" ShapeID="_x0000_i1047" DrawAspect="Content" ObjectID="_1696054282" r:id="rId48"/>
              </w:object>
            </w:r>
          </w:p>
        </w:tc>
      </w:tr>
      <w:tr w:rsidR="00983A54" w:rsidRPr="00003117" w14:paraId="19737DEB" w14:textId="77777777" w:rsidTr="00D0333B">
        <w:tc>
          <w:tcPr>
            <w:tcW w:w="1696" w:type="dxa"/>
            <w:vAlign w:val="center"/>
          </w:tcPr>
          <w:p w14:paraId="2B5BC922" w14:textId="5E3D5CE9" w:rsidR="00983A54" w:rsidRPr="00003117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Формула </w:t>
            </w:r>
            <w:r w:rsidR="00D033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268" w:type="dxa"/>
            <w:vAlign w:val="center"/>
          </w:tcPr>
          <w:p w14:paraId="7B3FF1F1" w14:textId="01FC82E9" w:rsidR="00983A54" w:rsidRPr="00D0333B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</w:rPr>
              <w:object w:dxaOrig="460" w:dyaOrig="340" w14:anchorId="70DAC7C6">
                <v:shape id="_x0000_i1048" type="#_x0000_t75" style="width:23.25pt;height:17.25pt" o:ole="" fillcolor="window">
                  <v:imagedata r:id="rId49" o:title=""/>
                </v:shape>
                <o:OLEObject Type="Embed" ProgID="Equation.DSMT4" ShapeID="_x0000_i1048" DrawAspect="Content" ObjectID="_1696054283" r:id="rId50"/>
              </w:objec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0333B">
              <w:rPr>
                <w:rFonts w:ascii="Times New Roman" w:hAnsi="Times New Roman" w:cs="Times New Roman"/>
                <w:bCs/>
                <w:sz w:val="24"/>
                <w:szCs w:val="24"/>
              </w:rPr>
              <w:t>-7</w:t>
            </w:r>
            <w:r w:rsidR="00D0333B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.6937</w:t>
            </w:r>
          </w:p>
          <w:p w14:paraId="5F31AD86" w14:textId="31BCF3D0" w:rsidR="00983A54" w:rsidRPr="00D0333B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499" w:dyaOrig="380" w14:anchorId="142EF470">
                <v:shape id="_x0000_i1049" type="#_x0000_t75" style="width:25.5pt;height:18.75pt" o:ole="" fillcolor="window">
                  <v:imagedata r:id="rId51" o:title=""/>
                </v:shape>
                <o:OLEObject Type="Embed" ProgID="Equation.DSMT4" ShapeID="_x0000_i1049" DrawAspect="Content" ObjectID="_1696054284" r:id="rId52"/>
              </w:object>
            </w:r>
            <w:r w:rsidR="00D0333B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0.5513</w:t>
            </w:r>
          </w:p>
        </w:tc>
        <w:tc>
          <w:tcPr>
            <w:tcW w:w="2694" w:type="dxa"/>
            <w:vAlign w:val="center"/>
          </w:tcPr>
          <w:p w14:paraId="49C3B434" w14:textId="16A80454" w:rsidR="00D0333B" w:rsidRPr="00D0333B" w:rsidRDefault="00D0333B" w:rsidP="00D0333B">
            <w:pPr>
              <w:jc w:val="center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7.1424</m:t>
                </m:r>
              </m:oMath>
            </m:oMathPara>
          </w:p>
          <w:p w14:paraId="58C5D33A" w14:textId="6C14FE3D" w:rsidR="00983A54" w:rsidRPr="00D0333B" w:rsidRDefault="00D0333B" w:rsidP="00D0333B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8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.27*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7</m:t>
                    </m:r>
                  </m:sup>
                </m:sSup>
              </m:oMath>
            </m:oMathPara>
          </w:p>
          <w:p w14:paraId="0FDADB01" w14:textId="5DCA13D7" w:rsidR="00D0333B" w:rsidRPr="00D0333B" w:rsidRDefault="00D0333B" w:rsidP="00D0333B">
            <w:pPr>
              <w:jc w:val="center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и шаге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8</m:t>
                  </m:r>
                </m:sup>
              </m:sSup>
            </m:oMath>
          </w:p>
        </w:tc>
        <w:tc>
          <w:tcPr>
            <w:tcW w:w="2864" w:type="dxa"/>
            <w:vAlign w:val="center"/>
          </w:tcPr>
          <w:p w14:paraId="5A10695D" w14:textId="0CE392A6" w:rsidR="00983A54" w:rsidRPr="00003117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</w:rPr>
              <w:object w:dxaOrig="560" w:dyaOrig="340" w14:anchorId="686429C0">
                <v:shape id="_x0000_i1050" type="#_x0000_t75" style="width:27.75pt;height:17.25pt" o:ole="" fillcolor="window">
                  <v:imagedata r:id="rId53" o:title=""/>
                </v:shape>
                <o:OLEObject Type="Embed" ProgID="Equation.DSMT4" ShapeID="_x0000_i1050" DrawAspect="Content" ObjectID="_1696054285" r:id="rId54"/>
              </w:objec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033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8.6597</w:t>
            </w:r>
          </w:p>
          <w:p w14:paraId="42A6F0DF" w14:textId="483F90C8" w:rsidR="00983A54" w:rsidRPr="00D0333B" w:rsidRDefault="00983A54" w:rsidP="00D033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680" w:dyaOrig="380" w14:anchorId="65A2AC60">
                <v:shape id="_x0000_i1051" type="#_x0000_t75" style="width:34.5pt;height:18.75pt" o:ole="" fillcolor="window">
                  <v:imagedata r:id="rId55" o:title=""/>
                </v:shape>
                <o:OLEObject Type="Embed" ProgID="Equation.DSMT4" ShapeID="_x0000_i1051" DrawAspect="Content" ObjectID="_1696054286" r:id="rId56"/>
              </w:object>
            </w:r>
            <w:r w:rsidR="00D0333B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.5174</w:t>
            </w:r>
          </w:p>
        </w:tc>
      </w:tr>
      <w:tr w:rsidR="00983A54" w:rsidRPr="00003117" w14:paraId="6304BEC4" w14:textId="77777777" w:rsidTr="00480E72">
        <w:tc>
          <w:tcPr>
            <w:tcW w:w="1696" w:type="dxa"/>
            <w:vAlign w:val="center"/>
          </w:tcPr>
          <w:p w14:paraId="1EAE4ACF" w14:textId="01FB531A" w:rsidR="00983A54" w:rsidRPr="00003117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Формула (</w:t>
            </w:r>
            <w:r w:rsidR="00D033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68" w:type="dxa"/>
            <w:vAlign w:val="center"/>
          </w:tcPr>
          <w:p w14:paraId="1F78BC8B" w14:textId="7DDC7B14" w:rsidR="00983A54" w:rsidRPr="00D0333B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</w:rPr>
              <w:object w:dxaOrig="460" w:dyaOrig="340" w14:anchorId="2CBBC1DB">
                <v:shape id="_x0000_i1052" type="#_x0000_t75" style="width:23.25pt;height:17.25pt" o:ole="" fillcolor="window">
                  <v:imagedata r:id="rId49" o:title=""/>
                </v:shape>
                <o:OLEObject Type="Embed" ProgID="Equation.DSMT4" ShapeID="_x0000_i1052" DrawAspect="Content" ObjectID="_1696054287" r:id="rId57"/>
              </w:objec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033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6.7201</w:t>
            </w:r>
          </w:p>
          <w:p w14:paraId="75E5F610" w14:textId="755F8B83" w:rsidR="00983A54" w:rsidRPr="00D0333B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499" w:dyaOrig="380" w14:anchorId="3A08C660">
                <v:shape id="_x0000_i1053" type="#_x0000_t75" style="width:25.5pt;height:18.75pt" o:ole="" fillcolor="window">
                  <v:imagedata r:id="rId51" o:title=""/>
                </v:shape>
                <o:OLEObject Type="Embed" ProgID="Equation.DSMT4" ShapeID="_x0000_i1053" DrawAspect="Content" ObjectID="_1696054288" r:id="rId58"/>
              </w:objec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033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223</w:t>
            </w:r>
          </w:p>
        </w:tc>
        <w:tc>
          <w:tcPr>
            <w:tcW w:w="2694" w:type="dxa"/>
            <w:vAlign w:val="center"/>
          </w:tcPr>
          <w:p w14:paraId="79D22684" w14:textId="374DA87F" w:rsidR="00D0333B" w:rsidRPr="00D0333B" w:rsidRDefault="00D0333B" w:rsidP="00480E72">
            <w:pPr>
              <w:jc w:val="center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7.1424</m:t>
                </m:r>
              </m:oMath>
            </m:oMathPara>
          </w:p>
          <w:p w14:paraId="0E1C80A8" w14:textId="0925918A" w:rsidR="00D0333B" w:rsidRPr="00D0333B" w:rsidRDefault="00D0333B" w:rsidP="00480E72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7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7.96*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10</m:t>
                    </m:r>
                  </m:sup>
                </m:sSup>
              </m:oMath>
            </m:oMathPara>
          </w:p>
          <w:p w14:paraId="121DAE4A" w14:textId="62758056" w:rsidR="00983A54" w:rsidRPr="00003117" w:rsidRDefault="00D0333B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и шаге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7</m:t>
                  </m:r>
                </m:sup>
              </m:sSup>
            </m:oMath>
          </w:p>
        </w:tc>
        <w:tc>
          <w:tcPr>
            <w:tcW w:w="2864" w:type="dxa"/>
            <w:vAlign w:val="center"/>
          </w:tcPr>
          <w:p w14:paraId="17B404B5" w14:textId="6474672D" w:rsidR="00983A54" w:rsidRPr="00D0333B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</w:rPr>
              <w:object w:dxaOrig="560" w:dyaOrig="340" w14:anchorId="7DAF2637">
                <v:shape id="_x0000_i1054" type="#_x0000_t75" style="width:27.75pt;height:17.25pt" o:ole="" fillcolor="window">
                  <v:imagedata r:id="rId53" o:title=""/>
                </v:shape>
                <o:OLEObject Type="Embed" ProgID="Equation.DSMT4" ShapeID="_x0000_i1054" DrawAspect="Content" ObjectID="_1696054289" r:id="rId59"/>
              </w:objec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033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8.3267</w:t>
            </w:r>
          </w:p>
          <w:p w14:paraId="70255397" w14:textId="344CBDEB" w:rsidR="00983A54" w:rsidRPr="00480E72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680" w:dyaOrig="380" w14:anchorId="435A07E9">
                <v:shape id="_x0000_i1055" type="#_x0000_t75" style="width:34.5pt;height:18.75pt" o:ole="" fillcolor="window">
                  <v:imagedata r:id="rId55" o:title=""/>
                </v:shape>
                <o:OLEObject Type="Embed" ProgID="Equation.DSMT4" ShapeID="_x0000_i1055" DrawAspect="Content" ObjectID="_1696054290" r:id="rId60"/>
              </w:object>
            </w:r>
            <w:r w:rsidR="00480E72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.1843</w:t>
            </w:r>
          </w:p>
        </w:tc>
      </w:tr>
      <w:tr w:rsidR="00983A54" w:rsidRPr="00003117" w14:paraId="3AE0D70D" w14:textId="77777777" w:rsidTr="00480E72">
        <w:tc>
          <w:tcPr>
            <w:tcW w:w="1696" w:type="dxa"/>
            <w:vAlign w:val="center"/>
          </w:tcPr>
          <w:p w14:paraId="5D27C24E" w14:textId="4A07315A" w:rsidR="00983A54" w:rsidRPr="00003117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  <w:r w:rsidR="00D033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>(11)</w:t>
            </w:r>
          </w:p>
        </w:tc>
        <w:tc>
          <w:tcPr>
            <w:tcW w:w="2268" w:type="dxa"/>
            <w:vAlign w:val="center"/>
          </w:tcPr>
          <w:p w14:paraId="59560F3A" w14:textId="1C223830" w:rsidR="00983A54" w:rsidRPr="00480E72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</w:rPr>
              <w:object w:dxaOrig="460" w:dyaOrig="340" w14:anchorId="5AA75D5E">
                <v:shape id="_x0000_i1056" type="#_x0000_t75" style="width:23.25pt;height:17.25pt" o:ole="" fillcolor="window">
                  <v:imagedata r:id="rId49" o:title=""/>
                </v:shape>
                <o:OLEObject Type="Embed" ProgID="Equation.DSMT4" ShapeID="_x0000_i1056" DrawAspect="Content" ObjectID="_1696054291" r:id="rId61"/>
              </w:objec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80E7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33.4655</w:t>
            </w:r>
          </w:p>
          <w:p w14:paraId="559300FB" w14:textId="5D6FD264" w:rsidR="00983A54" w:rsidRPr="00480E72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499" w:dyaOrig="380" w14:anchorId="61B5C63F">
                <v:shape id="_x0000_i1057" type="#_x0000_t75" style="width:25.5pt;height:18.75pt" o:ole="" fillcolor="window">
                  <v:imagedata r:id="rId51" o:title=""/>
                </v:shape>
                <o:OLEObject Type="Embed" ProgID="Equation.DSMT4" ShapeID="_x0000_i1057" DrawAspect="Content" ObjectID="_1696054292" r:id="rId62"/>
              </w:objec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80E7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3681</w:t>
            </w:r>
          </w:p>
        </w:tc>
        <w:tc>
          <w:tcPr>
            <w:tcW w:w="2694" w:type="dxa"/>
            <w:vAlign w:val="center"/>
          </w:tcPr>
          <w:p w14:paraId="3BCD8ABD" w14:textId="5D4D3119" w:rsidR="00480E72" w:rsidRPr="00D0333B" w:rsidRDefault="00480E72" w:rsidP="00480E72">
            <w:pPr>
              <w:jc w:val="center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20.0974</m:t>
                </m:r>
              </m:oMath>
            </m:oMathPara>
          </w:p>
          <w:p w14:paraId="575054CB" w14:textId="045EF5C5" w:rsidR="00480E72" w:rsidRPr="00D0333B" w:rsidRDefault="00480E72" w:rsidP="00480E72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4.51*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6</m:t>
                    </m:r>
                  </m:sup>
                </m:sSup>
              </m:oMath>
            </m:oMathPara>
          </w:p>
          <w:p w14:paraId="03998005" w14:textId="6C79EACB" w:rsidR="00983A54" w:rsidRPr="00003117" w:rsidRDefault="00480E72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и шаге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4</m:t>
                  </m:r>
                </m:sup>
              </m:sSup>
            </m:oMath>
          </w:p>
        </w:tc>
        <w:tc>
          <w:tcPr>
            <w:tcW w:w="2864" w:type="dxa"/>
            <w:vAlign w:val="center"/>
          </w:tcPr>
          <w:p w14:paraId="32D0E355" w14:textId="3349D5D7" w:rsidR="00983A54" w:rsidRPr="00003117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</w:rPr>
              <w:object w:dxaOrig="560" w:dyaOrig="340" w14:anchorId="15835CB2">
                <v:shape id="_x0000_i1058" type="#_x0000_t75" style="width:27.75pt;height:17.25pt" o:ole="" fillcolor="window">
                  <v:imagedata r:id="rId53" o:title=""/>
                </v:shape>
                <o:OLEObject Type="Embed" ProgID="Equation.DSMT4" ShapeID="_x0000_i1058" DrawAspect="Content" ObjectID="_1696054293" r:id="rId63"/>
              </w:object>
            </w:r>
            <w:r w:rsidRPr="00003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6</m:t>
                  </m:r>
                </m:sup>
              </m:sSup>
            </m:oMath>
          </w:p>
          <w:p w14:paraId="12AE1178" w14:textId="6DA14827" w:rsidR="00983A54" w:rsidRPr="00003117" w:rsidRDefault="00983A54" w:rsidP="00480E7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117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680" w:dyaOrig="380" w14:anchorId="6B87CB2A">
                <v:shape id="_x0000_i1059" type="#_x0000_t75" style="width:34.5pt;height:18.75pt" o:ole="" fillcolor="window">
                  <v:imagedata r:id="rId55" o:title=""/>
                </v:shape>
                <o:OLEObject Type="Embed" ProgID="Equation.DSMT4" ShapeID="_x0000_i1059" DrawAspect="Content" ObjectID="_1696054294" r:id="rId64"/>
              </w:objec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6</m:t>
                  </m:r>
                </m:sup>
              </m:sSup>
            </m:oMath>
          </w:p>
        </w:tc>
      </w:tr>
    </w:tbl>
    <w:p w14:paraId="0CC9899F" w14:textId="6CD6FA3A" w:rsidR="00983A54" w:rsidRDefault="00983A54" w:rsidP="00CC5042">
      <w:pPr>
        <w:spacing w:after="160" w:line="259" w:lineRule="auto"/>
        <w:rPr>
          <w:b/>
          <w:sz w:val="28"/>
          <w:szCs w:val="28"/>
        </w:rPr>
      </w:pPr>
    </w:p>
    <w:p w14:paraId="0E4A6CCC" w14:textId="674F77FB" w:rsidR="009F44EC" w:rsidRDefault="009F44EC">
      <w:pPr>
        <w:spacing w:after="160" w:line="259" w:lineRule="auto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br w:type="page"/>
      </w:r>
    </w:p>
    <w:p w14:paraId="2F28CFB6" w14:textId="77777777" w:rsidR="00B91A1A" w:rsidRDefault="00A1043B" w:rsidP="00FF3452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</w:t>
      </w:r>
      <w:r w:rsidRPr="00A77B56">
        <w:rPr>
          <w:b/>
          <w:sz w:val="28"/>
          <w:szCs w:val="28"/>
        </w:rPr>
        <w:t>:</w:t>
      </w:r>
    </w:p>
    <w:p w14:paraId="41DA9494" w14:textId="77777777" w:rsidR="00CB0F76" w:rsidRPr="00DE74A6" w:rsidRDefault="00CB0F76" w:rsidP="00CB0F76">
      <w:r w:rsidRPr="00DE74A6">
        <w:rPr>
          <w:b/>
        </w:rPr>
        <w:t xml:space="preserve">Задача 6.2. </w:t>
      </w:r>
      <w:proofErr w:type="gramStart"/>
      <w:r w:rsidRPr="00DE74A6">
        <w:t>Найти  приближенное</w:t>
      </w:r>
      <w:proofErr w:type="gramEnd"/>
      <w:r w:rsidRPr="00DE74A6">
        <w:t xml:space="preserve"> решение  задачи Коши для обыкновенного дифференциального  уравнения (ОДУ) 1 порядка с точностью </w:t>
      </w:r>
      <w:r w:rsidRPr="00DE74A6">
        <w:rPr>
          <w:position w:val="-6"/>
        </w:rPr>
        <w:object w:dxaOrig="820" w:dyaOrig="320" w14:anchorId="6C4A6CD8">
          <v:shape id="_x0000_i1060" type="#_x0000_t75" style="width:40.5pt;height:16.5pt" o:ole="">
            <v:imagedata r:id="rId65" o:title=""/>
          </v:shape>
          <o:OLEObject Type="Embed" ProgID="Equation.DSMT4" ShapeID="_x0000_i1060" DrawAspect="Content" ObjectID="_1696054295" r:id="rId66"/>
        </w:object>
      </w:r>
      <w:r w:rsidRPr="00DE74A6">
        <w:t>.</w:t>
      </w:r>
    </w:p>
    <w:p w14:paraId="7982C29C" w14:textId="77777777" w:rsidR="00CB0F76" w:rsidRPr="00DE74A6" w:rsidRDefault="00CB0F76" w:rsidP="00CB0F76">
      <w:pPr>
        <w:rPr>
          <w:b/>
        </w:rPr>
      </w:pPr>
      <w:r w:rsidRPr="00DE74A6">
        <w:t xml:space="preserve">                                  </w:t>
      </w:r>
      <w:r w:rsidRPr="00DE74A6">
        <w:rPr>
          <w:b/>
        </w:rPr>
        <w:t xml:space="preserve">ПОРЯДОК   </w:t>
      </w:r>
      <w:proofErr w:type="gramStart"/>
      <w:r w:rsidRPr="00DE74A6">
        <w:rPr>
          <w:b/>
        </w:rPr>
        <w:t>РЕШЕНИЯ  ЗАДАЧИ</w:t>
      </w:r>
      <w:proofErr w:type="gramEnd"/>
      <w:r w:rsidRPr="00DE74A6">
        <w:rPr>
          <w:b/>
        </w:rPr>
        <w:t>:</w:t>
      </w:r>
    </w:p>
    <w:p w14:paraId="2870DA80" w14:textId="77777777" w:rsidR="00CB0F76" w:rsidRPr="00DE74A6" w:rsidRDefault="00CB0F76" w:rsidP="00CB0F76">
      <w:r w:rsidRPr="00DE74A6">
        <w:t xml:space="preserve">1. Найти аналитическое решение </w:t>
      </w:r>
      <w:proofErr w:type="gramStart"/>
      <w:r w:rsidRPr="00DE74A6">
        <w:t>задачи  24</w:t>
      </w:r>
      <w:proofErr w:type="gramEnd"/>
      <w:r w:rsidRPr="00DE74A6">
        <w:t xml:space="preserve"> из РЗ.</w:t>
      </w:r>
    </w:p>
    <w:p w14:paraId="0C7B35D9" w14:textId="1EBC76ED" w:rsidR="00CB0F76" w:rsidRPr="00DE74A6" w:rsidRDefault="00CB0F76" w:rsidP="00CB0F76">
      <w:r w:rsidRPr="00DE74A6">
        <w:t>2.</w:t>
      </w:r>
      <w:r>
        <w:t xml:space="preserve"> </w:t>
      </w:r>
      <w:proofErr w:type="gramStart"/>
      <w:r w:rsidRPr="00DE74A6">
        <w:t>Составить  программу</w:t>
      </w:r>
      <w:proofErr w:type="gramEnd"/>
      <w:r w:rsidRPr="00DE74A6">
        <w:t xml:space="preserve"> вычисления  решения  методом Эйлера с  заданной точностью, используя правило Рунге. Найти решение задачи с точностью  </w:t>
      </w:r>
      <w:r w:rsidRPr="00DE74A6">
        <w:rPr>
          <w:position w:val="-6"/>
        </w:rPr>
        <w:object w:dxaOrig="820" w:dyaOrig="320" w14:anchorId="7E3E94AC">
          <v:shape id="_x0000_i1061" type="#_x0000_t75" style="width:40.5pt;height:16.5pt" o:ole="">
            <v:imagedata r:id="rId67" o:title=""/>
          </v:shape>
          <o:OLEObject Type="Embed" ProgID="Equation.DSMT4" ShapeID="_x0000_i1061" DrawAspect="Content" ObjectID="_1696054296" r:id="rId68"/>
        </w:object>
      </w:r>
      <w:r w:rsidRPr="00DE74A6">
        <w:t xml:space="preserve">, число точек </w:t>
      </w:r>
      <w:r w:rsidRPr="00DE74A6">
        <w:rPr>
          <w:lang w:val="en-US"/>
        </w:rPr>
        <w:t>N</w:t>
      </w:r>
      <w:r w:rsidRPr="00DE74A6">
        <w:t xml:space="preserve"> и шаг, при котором точность достигается.    Построить график решения.</w:t>
      </w:r>
    </w:p>
    <w:p w14:paraId="6DCD7509" w14:textId="77777777" w:rsidR="00CB0F76" w:rsidRPr="00DE74A6" w:rsidRDefault="00CB0F76" w:rsidP="00CB0F76">
      <w:r w:rsidRPr="00DE74A6">
        <w:t xml:space="preserve">3. </w:t>
      </w:r>
      <w:proofErr w:type="gramStart"/>
      <w:r w:rsidRPr="00DE74A6">
        <w:t>Составить  программу</w:t>
      </w:r>
      <w:proofErr w:type="gramEnd"/>
      <w:r w:rsidRPr="00DE74A6">
        <w:t xml:space="preserve"> вычисления  решения с  заданной точностью методом   индивидуального варианта. Найти решение задачи с заданной </w:t>
      </w:r>
      <w:proofErr w:type="gramStart"/>
      <w:r w:rsidRPr="00DE74A6">
        <w:t xml:space="preserve">точностью,   </w:t>
      </w:r>
      <w:proofErr w:type="gramEnd"/>
      <w:r w:rsidRPr="00DE74A6">
        <w:t xml:space="preserve">число точек </w:t>
      </w:r>
      <w:r w:rsidRPr="00DE74A6">
        <w:rPr>
          <w:lang w:val="en-US"/>
        </w:rPr>
        <w:t>N</w:t>
      </w:r>
      <w:r w:rsidRPr="00DE74A6">
        <w:t xml:space="preserve">    </w:t>
      </w:r>
    </w:p>
    <w:p w14:paraId="7E0FC4BD" w14:textId="77777777" w:rsidR="00CB0F76" w:rsidRPr="00DE74A6" w:rsidRDefault="00CB0F76" w:rsidP="00CB0F76">
      <w:r w:rsidRPr="00DE74A6">
        <w:t xml:space="preserve"> и шаг, при котором точность достигается.   Построить график решения задачи.</w:t>
      </w:r>
    </w:p>
    <w:p w14:paraId="3DFB8B35" w14:textId="6EE18FC4" w:rsidR="00CB0F76" w:rsidRDefault="00CB0F76" w:rsidP="00CB0F76">
      <w:r w:rsidRPr="00DE74A6">
        <w:t xml:space="preserve">4. Сравнить полученные результаты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2"/>
        <w:gridCol w:w="5103"/>
      </w:tblGrid>
      <w:tr w:rsidR="00CB0F76" w14:paraId="242830AF" w14:textId="77777777" w:rsidTr="0009631C">
        <w:trPr>
          <w:jc w:val="center"/>
        </w:trPr>
        <w:tc>
          <w:tcPr>
            <w:tcW w:w="2212" w:type="dxa"/>
          </w:tcPr>
          <w:p w14:paraId="073C3481" w14:textId="77777777" w:rsidR="00CB0F76" w:rsidRDefault="00CB0F76" w:rsidP="0009631C">
            <w:pPr>
              <w:pStyle w:val="-06-03"/>
            </w:pPr>
            <w:r>
              <w:t>2, 15, 28,</w:t>
            </w:r>
            <w:r w:rsidRPr="00CB0F76">
              <w:rPr>
                <w:color w:val="FF0000"/>
              </w:rPr>
              <w:t>41</w:t>
            </w:r>
            <w:r>
              <w:t>,54</w:t>
            </w:r>
          </w:p>
        </w:tc>
        <w:tc>
          <w:tcPr>
            <w:tcW w:w="5103" w:type="dxa"/>
          </w:tcPr>
          <w:p w14:paraId="2BB6F029" w14:textId="77777777" w:rsidR="00CB0F76" w:rsidRPr="00430A18" w:rsidRDefault="00CB0F76" w:rsidP="0009631C">
            <w:pPr>
              <w:rPr>
                <w:rFonts w:eastAsia="Calibri"/>
              </w:rPr>
            </w:pPr>
            <w:r w:rsidRPr="00430A18">
              <w:rPr>
                <w:rFonts w:eastAsia="Calibri"/>
              </w:rPr>
              <w:t>Усовершенствованный Эйлера</w:t>
            </w:r>
          </w:p>
        </w:tc>
      </w:tr>
    </w:tbl>
    <w:p w14:paraId="7C4F652C" w14:textId="65E02DAE" w:rsidR="00CB0F76" w:rsidRDefault="00CB0F76" w:rsidP="0050017B">
      <w:pPr>
        <w:rPr>
          <w:b/>
          <w:sz w:val="28"/>
          <w:szCs w:val="28"/>
        </w:rPr>
      </w:pPr>
    </w:p>
    <w:p w14:paraId="695BE69E" w14:textId="77777777" w:rsidR="00CB0F76" w:rsidRDefault="00CB0F76" w:rsidP="00CB0F76">
      <w:pPr>
        <w:rPr>
          <w:b/>
          <w:bCs/>
        </w:rPr>
      </w:pPr>
      <w:r w:rsidRPr="00CB0F76">
        <w:rPr>
          <w:b/>
          <w:bCs/>
        </w:rPr>
        <w:t>Задача 24</w:t>
      </w:r>
      <w:r>
        <w:rPr>
          <w:b/>
          <w:bCs/>
        </w:rPr>
        <w:t xml:space="preserve"> (вариант 14):</w:t>
      </w:r>
    </w:p>
    <w:p w14:paraId="644569DD" w14:textId="3C1A9937" w:rsidR="00CB0F76" w:rsidRPr="00CB0F76" w:rsidRDefault="00CB0F76" w:rsidP="00CB0F76">
      <w:pPr>
        <w:rPr>
          <w:b/>
          <w:bCs/>
        </w:rPr>
      </w:pPr>
      <w:r w:rsidRPr="00CB0F76">
        <w:rPr>
          <w:b/>
          <w:bCs/>
          <w:noProof/>
        </w:rPr>
        <w:drawing>
          <wp:anchor distT="0" distB="0" distL="114300" distR="114300" simplePos="0" relativeHeight="251661312" behindDoc="1" locked="0" layoutInCell="1" allowOverlap="1" wp14:anchorId="23FF82EB" wp14:editId="33021908">
            <wp:simplePos x="0" y="0"/>
            <wp:positionH relativeFrom="column">
              <wp:posOffset>0</wp:posOffset>
            </wp:positionH>
            <wp:positionV relativeFrom="paragraph">
              <wp:posOffset>2540</wp:posOffset>
            </wp:positionV>
            <wp:extent cx="6645910" cy="1518920"/>
            <wp:effectExtent l="0" t="0" r="2540" b="508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518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F76">
        <w:rPr>
          <w:b/>
          <w:bCs/>
        </w:rPr>
        <w:t xml:space="preserve"> </w:t>
      </w:r>
      <w:r>
        <w:rPr>
          <w:b/>
          <w:bCs/>
          <w:noProof/>
        </w:rPr>
        <w:drawing>
          <wp:inline distT="0" distB="0" distL="0" distR="0" wp14:anchorId="02D607A5" wp14:editId="520E8966">
            <wp:extent cx="3219450" cy="80270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407" cy="804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58B36" w14:textId="32D87C44" w:rsidR="00961568" w:rsidRDefault="00961568" w:rsidP="008C0EBE">
      <w:pPr>
        <w:rPr>
          <w:b/>
          <w:sz w:val="28"/>
          <w:szCs w:val="28"/>
        </w:rPr>
      </w:pPr>
    </w:p>
    <w:p w14:paraId="36240AA1" w14:textId="77777777" w:rsidR="00961568" w:rsidRDefault="00961568" w:rsidP="008C0EBE">
      <w:pPr>
        <w:rPr>
          <w:b/>
          <w:sz w:val="28"/>
          <w:szCs w:val="28"/>
        </w:rPr>
      </w:pPr>
    </w:p>
    <w:p w14:paraId="39C11D2F" w14:textId="726D488F" w:rsidR="0050017B" w:rsidRDefault="0050017B" w:rsidP="008C0EBE">
      <w:pPr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ий материал:</w:t>
      </w:r>
    </w:p>
    <w:p w14:paraId="3873CF32" w14:textId="155CA583" w:rsidR="00CB0F76" w:rsidRDefault="00CB0F76" w:rsidP="00CB0F76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CB0F76">
        <w:rPr>
          <w:rFonts w:ascii="Times New Roman" w:eastAsiaTheme="minorEastAsia" w:hAnsi="Times New Roman"/>
          <w:sz w:val="24"/>
          <w:szCs w:val="24"/>
        </w:rPr>
        <w:t>Метод Эйлера:</w:t>
      </w:r>
      <w:r>
        <w:rPr>
          <w:rFonts w:ascii="Times New Roman" w:eastAsiaTheme="minorEastAsia" w:hAnsi="Times New Roman"/>
          <w:b/>
          <w:bCs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+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+h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</w:p>
    <w:p w14:paraId="1E4640E6" w14:textId="083474C6" w:rsidR="00CB0F76" w:rsidRDefault="00CB0F76" w:rsidP="00CB0F76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6CDD4659" w14:textId="4473137B" w:rsidR="00CB0F76" w:rsidRPr="004C3B96" w:rsidRDefault="00CB0F76" w:rsidP="00CB0F76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CB0F76">
        <w:rPr>
          <w:rFonts w:ascii="Times New Roman" w:eastAsiaTheme="minorEastAsia" w:hAnsi="Times New Roman"/>
          <w:sz w:val="24"/>
          <w:szCs w:val="24"/>
        </w:rPr>
        <w:t>Усовершенствованный метод Эйлера:</w:t>
      </w:r>
      <w:r>
        <w:rPr>
          <w:rFonts w:ascii="Times New Roman" w:eastAsiaTheme="minorEastAsia" w:hAnsi="Times New Roman"/>
          <w:b/>
          <w:bCs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+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h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h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h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sub>
                </m:sSub>
              </m:e>
            </m:d>
          </m:e>
        </m:d>
      </m:oMath>
    </w:p>
    <w:p w14:paraId="0DA72B2E" w14:textId="7FA4D85C" w:rsidR="00961568" w:rsidRDefault="00961568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75A531FB" w14:textId="0D3849CF" w:rsidR="00961568" w:rsidRPr="00961568" w:rsidRDefault="00961568" w:rsidP="00961568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ешение задачи 24 (вариант 14):</w:t>
      </w:r>
    </w:p>
    <w:p w14:paraId="5D7B5FAB" w14:textId="77777777" w:rsidR="00961568" w:rsidRPr="00630000" w:rsidRDefault="00BB3DC8" w:rsidP="00961568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-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-4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0</m:t>
                  </m:r>
                </m:e>
              </m:eqArr>
            </m:e>
          </m:d>
        </m:oMath>
      </m:oMathPara>
    </w:p>
    <w:p w14:paraId="61121C21" w14:textId="77777777" w:rsidR="00961568" w:rsidRPr="0081363A" w:rsidRDefault="00961568" w:rsidP="00961568">
      <w:pPr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14:paraId="0ECE053E" w14:textId="77777777" w:rsidR="00961568" w:rsidRPr="00630000" w:rsidRDefault="00961568" w:rsidP="00961568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t</m:t>
          </m:r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;1.8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    h=</m:t>
          </m:r>
          <m:r>
            <w:rPr>
              <w:rFonts w:ascii="Cambria Math" w:hAnsi="Cambria Math"/>
              <w:sz w:val="24"/>
              <w:szCs w:val="24"/>
            </w:rPr>
            <m:t>0.2</m:t>
          </m:r>
        </m:oMath>
      </m:oMathPara>
    </w:p>
    <w:p w14:paraId="10ABDA8B" w14:textId="77777777" w:rsidR="00961568" w:rsidRPr="00F75C81" w:rsidRDefault="00961568" w:rsidP="0096156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"/>
        <w:gridCol w:w="516"/>
        <w:gridCol w:w="516"/>
        <w:gridCol w:w="516"/>
        <w:gridCol w:w="516"/>
      </w:tblGrid>
      <w:tr w:rsidR="00961568" w14:paraId="7A48B6E6" w14:textId="77777777" w:rsidTr="0009631C">
        <w:trPr>
          <w:trHeight w:val="454"/>
        </w:trPr>
        <w:tc>
          <w:tcPr>
            <w:tcW w:w="392" w:type="dxa"/>
            <w:vAlign w:val="center"/>
          </w:tcPr>
          <w:p w14:paraId="2BEBB0C2" w14:textId="77777777" w:rsidR="00961568" w:rsidRPr="00911D5F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425" w:type="dxa"/>
            <w:vAlign w:val="center"/>
          </w:tcPr>
          <w:p w14:paraId="0BE8C70A" w14:textId="77777777" w:rsidR="00961568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25" w:type="dxa"/>
            <w:vAlign w:val="center"/>
          </w:tcPr>
          <w:p w14:paraId="7C2885D3" w14:textId="77777777" w:rsidR="00961568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26" w:type="dxa"/>
            <w:vAlign w:val="center"/>
          </w:tcPr>
          <w:p w14:paraId="39A2DC86" w14:textId="77777777" w:rsidR="00961568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5" w:type="dxa"/>
            <w:vAlign w:val="center"/>
          </w:tcPr>
          <w:p w14:paraId="37F2D7AC" w14:textId="77777777" w:rsidR="00961568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961568" w14:paraId="578AC9FA" w14:textId="77777777" w:rsidTr="0009631C">
        <w:trPr>
          <w:trHeight w:val="418"/>
        </w:trPr>
        <w:tc>
          <w:tcPr>
            <w:tcW w:w="392" w:type="dxa"/>
            <w:vAlign w:val="center"/>
          </w:tcPr>
          <w:p w14:paraId="529D9874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5" w:type="dxa"/>
            <w:vAlign w:val="center"/>
          </w:tcPr>
          <w:p w14:paraId="02EE8092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.2</w:t>
            </w:r>
          </w:p>
        </w:tc>
        <w:tc>
          <w:tcPr>
            <w:tcW w:w="425" w:type="dxa"/>
            <w:vAlign w:val="center"/>
          </w:tcPr>
          <w:p w14:paraId="12C72022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.4</w:t>
            </w:r>
          </w:p>
        </w:tc>
        <w:tc>
          <w:tcPr>
            <w:tcW w:w="426" w:type="dxa"/>
            <w:vAlign w:val="center"/>
          </w:tcPr>
          <w:p w14:paraId="7C286994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.6</w:t>
            </w:r>
          </w:p>
        </w:tc>
        <w:tc>
          <w:tcPr>
            <w:tcW w:w="425" w:type="dxa"/>
            <w:vAlign w:val="center"/>
          </w:tcPr>
          <w:p w14:paraId="35675092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.8</w:t>
            </w:r>
          </w:p>
        </w:tc>
      </w:tr>
    </w:tbl>
    <w:p w14:paraId="02736CF7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2127FDD9" w14:textId="77777777" w:rsidR="00961568" w:rsidRPr="0008360F" w:rsidRDefault="00961568" w:rsidP="00961568">
      <w:pPr>
        <w:spacing w:after="0" w:line="240" w:lineRule="auto"/>
        <w:rPr>
          <w:rFonts w:ascii="Times New Roman" w:eastAsiaTheme="minorEastAsia" w:hAnsi="Times New Roman"/>
          <w:b/>
          <w:bCs/>
          <w:sz w:val="24"/>
          <w:szCs w:val="24"/>
        </w:rPr>
      </w:pPr>
      <w:bookmarkStart w:id="0" w:name="_Hlk84176330"/>
      <w:r w:rsidRPr="0008360F">
        <w:rPr>
          <w:rFonts w:ascii="Times New Roman" w:eastAsiaTheme="minorEastAsia" w:hAnsi="Times New Roman"/>
          <w:b/>
          <w:bCs/>
          <w:sz w:val="24"/>
          <w:szCs w:val="24"/>
        </w:rPr>
        <w:t>Метод Эйлера:</w:t>
      </w:r>
    </w:p>
    <w:p w14:paraId="16423791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055A75F8" w14:textId="77777777" w:rsidR="00961568" w:rsidRPr="00006829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h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</m:e>
          </m:d>
        </m:oMath>
      </m:oMathPara>
    </w:p>
    <w:bookmarkEnd w:id="0"/>
    <w:p w14:paraId="7A6C58B9" w14:textId="77777777" w:rsidR="00961568" w:rsidRPr="00911D5F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2994A2CD" w14:textId="77777777" w:rsidR="00961568" w:rsidRPr="00911D5F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+0.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0.6</m:t>
          </m:r>
        </m:oMath>
      </m:oMathPara>
    </w:p>
    <w:p w14:paraId="46365409" w14:textId="77777777" w:rsidR="00961568" w:rsidRPr="00911D5F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2D42B4A3" w14:textId="77777777" w:rsidR="00961568" w:rsidRPr="00911D5F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0.6+0.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0.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2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2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2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1.0238</m:t>
          </m:r>
        </m:oMath>
      </m:oMathPara>
    </w:p>
    <w:p w14:paraId="7318A31C" w14:textId="77777777" w:rsidR="00961568" w:rsidRPr="00911D5F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13365778" w14:textId="77777777" w:rsidR="00961568" w:rsidRPr="00911D5F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1.0238</m:t>
          </m:r>
          <m:r>
            <w:rPr>
              <w:rFonts w:ascii="Cambria Math" w:hAnsi="Cambria Math"/>
              <w:sz w:val="24"/>
              <w:szCs w:val="24"/>
            </w:rPr>
            <m:t>+0.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1.023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1.3165</m:t>
          </m:r>
        </m:oMath>
      </m:oMathPara>
    </w:p>
    <w:p w14:paraId="26C65875" w14:textId="77777777" w:rsidR="00961568" w:rsidRPr="00911D5F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223C4D62" w14:textId="77777777" w:rsidR="00961568" w:rsidRPr="00746B2E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-1.3165</m:t>
          </m:r>
          <m:r>
            <w:rPr>
              <w:rFonts w:ascii="Cambria Math" w:hAnsi="Cambria Math"/>
              <w:sz w:val="24"/>
              <w:szCs w:val="24"/>
            </w:rPr>
            <m:t>+0.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1.316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6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6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6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1.5068</m:t>
          </m:r>
        </m:oMath>
      </m:oMathPara>
    </w:p>
    <w:p w14:paraId="7E716A03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5FFCE4E2" w14:textId="77777777" w:rsidR="00961568" w:rsidRPr="00746B2E" w:rsidRDefault="00961568" w:rsidP="00961568">
      <w:pPr>
        <w:spacing w:after="0" w:line="240" w:lineRule="auto"/>
        <w:rPr>
          <w:rFonts w:ascii="Times New Roman" w:eastAsiaTheme="minorEastAsia" w:hAnsi="Times New Roman"/>
          <w:b/>
          <w:bCs/>
          <w:sz w:val="24"/>
          <w:szCs w:val="24"/>
        </w:rPr>
      </w:pPr>
      <w:r w:rsidRPr="00746B2E">
        <w:rPr>
          <w:rFonts w:ascii="Times New Roman" w:eastAsiaTheme="minorEastAsia" w:hAnsi="Times New Roman"/>
          <w:b/>
          <w:bCs/>
          <w:sz w:val="24"/>
          <w:szCs w:val="24"/>
        </w:rPr>
        <w:t>Оценка погрешности (метод Эйлера):</w:t>
      </w:r>
    </w:p>
    <w:p w14:paraId="03E58C3F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1841EDB5" w14:textId="77777777" w:rsidR="00961568" w:rsidRPr="00746B2E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i</m:t>
              </m:r>
            </m:sub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5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</m:d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.5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</m:d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</m:d>
                </m:sup>
              </m:sSub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i</m:t>
              </m:r>
            </m:sub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5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</m:d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j</m:t>
              </m:r>
            </m:sub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</m:d>
            </m:sup>
          </m:sSubSup>
        </m:oMath>
      </m:oMathPara>
    </w:p>
    <w:p w14:paraId="344901A9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6FD1801E" w14:textId="77777777" w:rsidR="00961568" w:rsidRPr="00746B2E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2</m:t>
          </m:r>
          <m:r>
            <w:rPr>
              <w:rFonts w:ascii="Cambria Math" w:eastAsiaTheme="minorEastAsia" w:hAnsi="Cambria Math"/>
              <w:sz w:val="24"/>
              <w:szCs w:val="24"/>
            </w:rPr>
            <m:t>h=0.4</m:t>
          </m:r>
        </m:oMath>
      </m:oMathPara>
    </w:p>
    <w:p w14:paraId="532CE2ED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"/>
        <w:gridCol w:w="516"/>
        <w:gridCol w:w="516"/>
      </w:tblGrid>
      <w:tr w:rsidR="00961568" w14:paraId="4A09C620" w14:textId="77777777" w:rsidTr="0009631C">
        <w:trPr>
          <w:trHeight w:val="454"/>
        </w:trPr>
        <w:tc>
          <w:tcPr>
            <w:tcW w:w="416" w:type="dxa"/>
            <w:vAlign w:val="center"/>
          </w:tcPr>
          <w:p w14:paraId="7C0A8AD1" w14:textId="77777777" w:rsidR="00961568" w:rsidRPr="00911D5F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516" w:type="dxa"/>
            <w:vAlign w:val="center"/>
          </w:tcPr>
          <w:p w14:paraId="3B7C6345" w14:textId="77777777" w:rsidR="00961568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16" w:type="dxa"/>
            <w:vAlign w:val="center"/>
          </w:tcPr>
          <w:p w14:paraId="2DF924E9" w14:textId="77777777" w:rsidR="00961568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961568" w14:paraId="1E09D288" w14:textId="77777777" w:rsidTr="0009631C">
        <w:trPr>
          <w:trHeight w:val="418"/>
        </w:trPr>
        <w:tc>
          <w:tcPr>
            <w:tcW w:w="416" w:type="dxa"/>
            <w:vAlign w:val="center"/>
          </w:tcPr>
          <w:p w14:paraId="74029E67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16" w:type="dxa"/>
            <w:vAlign w:val="center"/>
          </w:tcPr>
          <w:p w14:paraId="2383BB06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.4</w:t>
            </w:r>
          </w:p>
        </w:tc>
        <w:tc>
          <w:tcPr>
            <w:tcW w:w="516" w:type="dxa"/>
            <w:vAlign w:val="center"/>
          </w:tcPr>
          <w:p w14:paraId="0FAA9459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.8</w:t>
            </w:r>
          </w:p>
        </w:tc>
      </w:tr>
    </w:tbl>
    <w:p w14:paraId="79DE67B8" w14:textId="77777777" w:rsidR="00961568" w:rsidRPr="00746B2E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643E0683" w14:textId="77777777" w:rsidR="00961568" w:rsidRPr="00B956F3" w:rsidRDefault="00BB3DC8" w:rsidP="00961568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0+0.4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1.2</m:t>
          </m:r>
        </m:oMath>
      </m:oMathPara>
    </w:p>
    <w:p w14:paraId="3A8CB56B" w14:textId="77777777" w:rsidR="00961568" w:rsidRPr="00B956F3" w:rsidRDefault="00961568" w:rsidP="00961568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43189DF1" w14:textId="77777777" w:rsidR="00961568" w:rsidRPr="00B956F3" w:rsidRDefault="00BB3DC8" w:rsidP="00961568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-1.2+0.4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1.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1.7582</m:t>
          </m:r>
        </m:oMath>
      </m:oMathPara>
    </w:p>
    <w:p w14:paraId="226FF8C0" w14:textId="77777777" w:rsidR="00961568" w:rsidRDefault="00961568" w:rsidP="00961568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3CA69B31" w14:textId="77777777" w:rsidR="00961568" w:rsidRPr="00B956F3" w:rsidRDefault="00BB3DC8" w:rsidP="00961568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b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2</m:t>
                  </m:r>
                </m:e>
              </m:d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4</m:t>
                  </m:r>
                </m:e>
              </m:d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-1.0238+1.2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.1762</m:t>
          </m:r>
        </m:oMath>
      </m:oMathPara>
    </w:p>
    <w:p w14:paraId="5E9C7E8A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34AF68DF" w14:textId="77777777" w:rsidR="00961568" w:rsidRPr="00197AC9" w:rsidRDefault="00BB3DC8" w:rsidP="00961568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4</m:t>
              </m:r>
            </m:sub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2</m:t>
                  </m:r>
                </m:e>
              </m:d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4</m:t>
                  </m:r>
                </m:e>
              </m:d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-1.5068+1.7582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.2514</m:t>
          </m:r>
        </m:oMath>
      </m:oMathPara>
    </w:p>
    <w:p w14:paraId="48570CB3" w14:textId="77777777" w:rsidR="00961568" w:rsidRPr="00746B2E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4E8F1920" w14:textId="7DC2E053" w:rsidR="00961568" w:rsidRPr="0008360F" w:rsidRDefault="00961568" w:rsidP="00961568">
      <w:pPr>
        <w:spacing w:after="0" w:line="240" w:lineRule="auto"/>
        <w:rPr>
          <w:rFonts w:ascii="Times New Roman" w:eastAsiaTheme="minorEastAsia" w:hAnsi="Times New Roman"/>
          <w:b/>
          <w:bCs/>
          <w:sz w:val="24"/>
          <w:szCs w:val="24"/>
        </w:rPr>
      </w:pPr>
      <w:bookmarkStart w:id="1" w:name="_Hlk84176360"/>
      <w:r w:rsidRPr="0008360F">
        <w:rPr>
          <w:rFonts w:ascii="Times New Roman" w:eastAsiaTheme="minorEastAsia" w:hAnsi="Times New Roman"/>
          <w:b/>
          <w:bCs/>
          <w:sz w:val="24"/>
          <w:szCs w:val="24"/>
        </w:rPr>
        <w:t>Усовершенствованный метод Эйлера:</w:t>
      </w:r>
    </w:p>
    <w:p w14:paraId="62C3C241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0B002B75" w14:textId="77777777" w:rsidR="00961568" w:rsidRPr="004C3B96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h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</m:e>
          </m:d>
        </m:oMath>
      </m:oMathPara>
    </w:p>
    <w:bookmarkEnd w:id="1"/>
    <w:p w14:paraId="208FD3F0" w14:textId="77777777" w:rsidR="00961568" w:rsidRPr="0008360F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48C26D03" w14:textId="77777777" w:rsidR="00961568" w:rsidRPr="004C3B96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+0.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+0.1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-4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-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0.1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0.1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0.1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0.5066</m:t>
          </m:r>
        </m:oMath>
      </m:oMathPara>
    </w:p>
    <w:p w14:paraId="65DCE939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66EC2771" w14:textId="77777777" w:rsidR="00961568" w:rsidRPr="004C3B96" w:rsidRDefault="00BB3DC8" w:rsidP="00961568">
      <w:pPr>
        <w:spacing w:after="0" w:line="240" w:lineRule="auto"/>
        <w:rPr>
          <w:rFonts w:ascii="Times New Roman" w:eastAsiaTheme="minorEastAsia" w:hAnsi="Times New Roman"/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-0.5066</m:t>
          </m:r>
          <m:r>
            <w:rPr>
              <w:rFonts w:ascii="Cambria Math" w:hAnsi="Cambria Math"/>
              <w:sz w:val="24"/>
              <w:szCs w:val="24"/>
            </w:rPr>
            <m:t>+0.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0.5066+0.1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0.506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2-4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2-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2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2+0.1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2+0.1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2+0.1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0.8685</m:t>
          </m:r>
        </m:oMath>
      </m:oMathPara>
    </w:p>
    <w:p w14:paraId="0CB1FDEF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i/>
          <w:sz w:val="24"/>
          <w:szCs w:val="24"/>
          <w:lang w:val="en-US"/>
        </w:rPr>
      </w:pPr>
    </w:p>
    <w:p w14:paraId="2367722C" w14:textId="77777777" w:rsidR="00961568" w:rsidRPr="00347E53" w:rsidRDefault="00BB3DC8" w:rsidP="00961568">
      <w:pPr>
        <w:spacing w:after="0" w:line="240" w:lineRule="auto"/>
        <w:rPr>
          <w:rFonts w:ascii="Times New Roman" w:eastAsiaTheme="minorEastAsia" w:hAnsi="Times New Roman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-0.8685</m:t>
          </m:r>
          <m:r>
            <w:rPr>
              <w:rFonts w:ascii="Cambria Math" w:hAnsi="Cambria Math"/>
              <w:sz w:val="24"/>
              <w:szCs w:val="24"/>
            </w:rPr>
            <m:t>+0.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0.8685+0.1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0.868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4-4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4-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4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+0.1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+0.1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+0.1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1.1202</m:t>
          </m:r>
        </m:oMath>
      </m:oMathPara>
    </w:p>
    <w:p w14:paraId="5293CC3D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0B0F1A3A" w14:textId="77777777" w:rsidR="00961568" w:rsidRPr="00347E53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-1.1202</m:t>
          </m:r>
          <m:r>
            <w:rPr>
              <w:rFonts w:ascii="Cambria Math" w:hAnsi="Cambria Math"/>
              <w:sz w:val="24"/>
              <w:szCs w:val="24"/>
            </w:rPr>
            <m:t>+0.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1.1202+0.1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1.120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6-4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6-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6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6+0.1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6+0.1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6+0.1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1.2844</m:t>
          </m:r>
        </m:oMath>
      </m:oMathPara>
    </w:p>
    <w:p w14:paraId="5D6DE348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5BB5348B" w14:textId="77777777" w:rsidR="00961568" w:rsidRPr="00746B2E" w:rsidRDefault="00961568" w:rsidP="00961568">
      <w:pPr>
        <w:spacing w:after="0" w:line="240" w:lineRule="auto"/>
        <w:rPr>
          <w:rFonts w:ascii="Times New Roman" w:eastAsiaTheme="minorEastAsia" w:hAnsi="Times New Roman"/>
          <w:b/>
          <w:bCs/>
          <w:sz w:val="24"/>
          <w:szCs w:val="24"/>
        </w:rPr>
      </w:pPr>
      <w:r w:rsidRPr="00746B2E">
        <w:rPr>
          <w:rFonts w:ascii="Times New Roman" w:eastAsiaTheme="minorEastAsia" w:hAnsi="Times New Roman"/>
          <w:b/>
          <w:bCs/>
          <w:sz w:val="24"/>
          <w:szCs w:val="24"/>
        </w:rPr>
        <w:t>Оценка погрешности (</w:t>
      </w:r>
      <w:r>
        <w:rPr>
          <w:rFonts w:ascii="Times New Roman" w:eastAsiaTheme="minorEastAsia" w:hAnsi="Times New Roman"/>
          <w:b/>
          <w:bCs/>
          <w:sz w:val="24"/>
          <w:szCs w:val="24"/>
        </w:rPr>
        <w:t>у</w:t>
      </w:r>
      <w:r w:rsidRPr="0008360F">
        <w:rPr>
          <w:rFonts w:ascii="Times New Roman" w:eastAsiaTheme="minorEastAsia" w:hAnsi="Times New Roman"/>
          <w:b/>
          <w:bCs/>
          <w:sz w:val="24"/>
          <w:szCs w:val="24"/>
        </w:rPr>
        <w:t>совершенствованный метод Эйлера</w:t>
      </w:r>
      <w:r w:rsidRPr="00746B2E">
        <w:rPr>
          <w:rFonts w:ascii="Times New Roman" w:eastAsiaTheme="minorEastAsia" w:hAnsi="Times New Roman"/>
          <w:b/>
          <w:bCs/>
          <w:sz w:val="24"/>
          <w:szCs w:val="24"/>
        </w:rPr>
        <w:t>):</w:t>
      </w:r>
    </w:p>
    <w:p w14:paraId="51ADAE35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0F010ECF" w14:textId="77777777" w:rsidR="00961568" w:rsidRPr="00746B2E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i</m:t>
              </m:r>
            </m:sub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5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</m:d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.5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</m:d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</m:d>
                </m:sup>
              </m:sSub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.5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</m:d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</m:d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den>
          </m:f>
        </m:oMath>
      </m:oMathPara>
    </w:p>
    <w:p w14:paraId="36A1CFBA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78AAD2B5" w14:textId="77777777" w:rsidR="00961568" w:rsidRPr="00746B2E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2</m:t>
          </m:r>
          <m:r>
            <w:rPr>
              <w:rFonts w:ascii="Cambria Math" w:eastAsiaTheme="minorEastAsia" w:hAnsi="Cambria Math"/>
              <w:sz w:val="24"/>
              <w:szCs w:val="24"/>
            </w:rPr>
            <m:t>h=0.4</m:t>
          </m:r>
        </m:oMath>
      </m:oMathPara>
    </w:p>
    <w:p w14:paraId="4C62562D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"/>
        <w:gridCol w:w="516"/>
        <w:gridCol w:w="516"/>
      </w:tblGrid>
      <w:tr w:rsidR="00961568" w14:paraId="73E2593E" w14:textId="77777777" w:rsidTr="0009631C">
        <w:trPr>
          <w:trHeight w:val="454"/>
        </w:trPr>
        <w:tc>
          <w:tcPr>
            <w:tcW w:w="416" w:type="dxa"/>
            <w:vAlign w:val="center"/>
          </w:tcPr>
          <w:p w14:paraId="7390CFE4" w14:textId="77777777" w:rsidR="00961568" w:rsidRPr="00911D5F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516" w:type="dxa"/>
            <w:vAlign w:val="center"/>
          </w:tcPr>
          <w:p w14:paraId="15844BFA" w14:textId="77777777" w:rsidR="00961568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16" w:type="dxa"/>
            <w:vAlign w:val="center"/>
          </w:tcPr>
          <w:p w14:paraId="0F6369E6" w14:textId="77777777" w:rsidR="00961568" w:rsidRDefault="00BB3DC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961568" w14:paraId="2CD8C182" w14:textId="77777777" w:rsidTr="0009631C">
        <w:trPr>
          <w:trHeight w:val="418"/>
        </w:trPr>
        <w:tc>
          <w:tcPr>
            <w:tcW w:w="416" w:type="dxa"/>
            <w:vAlign w:val="center"/>
          </w:tcPr>
          <w:p w14:paraId="4D86A4AC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16" w:type="dxa"/>
            <w:vAlign w:val="center"/>
          </w:tcPr>
          <w:p w14:paraId="41682BC8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.4</w:t>
            </w:r>
          </w:p>
        </w:tc>
        <w:tc>
          <w:tcPr>
            <w:tcW w:w="516" w:type="dxa"/>
            <w:vAlign w:val="center"/>
          </w:tcPr>
          <w:p w14:paraId="54647491" w14:textId="77777777" w:rsidR="00961568" w:rsidRPr="00911D5F" w:rsidRDefault="00961568" w:rsidP="0009631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.8</w:t>
            </w:r>
          </w:p>
        </w:tc>
      </w:tr>
    </w:tbl>
    <w:p w14:paraId="1284621C" w14:textId="77777777" w:rsidR="00961568" w:rsidRPr="00746B2E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7BB48364" w14:textId="77777777" w:rsidR="00961568" w:rsidRPr="004C3B96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+0.4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+0.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-4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-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0.2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0.2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0.2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0.8476</m:t>
          </m:r>
        </m:oMath>
      </m:oMathPara>
    </w:p>
    <w:p w14:paraId="57218E82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3D6502BE" w14:textId="77777777" w:rsidR="00961568" w:rsidRPr="004C3B96" w:rsidRDefault="00BB3DC8" w:rsidP="00961568">
      <w:pPr>
        <w:spacing w:after="0" w:line="240" w:lineRule="auto"/>
        <w:rPr>
          <w:rFonts w:ascii="Times New Roman" w:eastAsiaTheme="minorEastAsia" w:hAnsi="Times New Roman"/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-0.8476</m:t>
          </m:r>
          <m:r>
            <w:rPr>
              <w:rFonts w:ascii="Cambria Math" w:hAnsi="Cambria Math"/>
              <w:sz w:val="24"/>
              <w:szCs w:val="24"/>
            </w:rPr>
            <m:t>+0.4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0.8476+0.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0.847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4-4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4-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.4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+0.2-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+0.2-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.4+0.2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-1.2553</m:t>
          </m:r>
        </m:oMath>
      </m:oMathPara>
    </w:p>
    <w:p w14:paraId="672713FB" w14:textId="77777777" w:rsidR="00961568" w:rsidRDefault="00961568" w:rsidP="00961568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61365FAB" w14:textId="77777777" w:rsidR="00961568" w:rsidRPr="00197AC9" w:rsidRDefault="00BB3DC8" w:rsidP="00961568">
      <w:pPr>
        <w:spacing w:after="0" w:line="240" w:lineRule="auto"/>
        <w:jc w:val="both"/>
        <w:rPr>
          <w:rFonts w:ascii="Times New Roman" w:eastAsiaTheme="minorEastAsia" w:hAnsi="Times New Roman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.2</m:t>
                      </m:r>
                    </m:e>
                  </m:d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.4</m:t>
                      </m:r>
                    </m:e>
                  </m:d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0.8685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.847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-0.0070</m:t>
          </m:r>
        </m:oMath>
      </m:oMathPara>
    </w:p>
    <w:p w14:paraId="7E011B01" w14:textId="77777777" w:rsidR="00961568" w:rsidRPr="00197AC9" w:rsidRDefault="00961568" w:rsidP="00961568">
      <w:pPr>
        <w:spacing w:after="0" w:line="240" w:lineRule="auto"/>
        <w:jc w:val="both"/>
        <w:rPr>
          <w:rFonts w:ascii="Times New Roman" w:eastAsiaTheme="minorEastAsia" w:hAnsi="Times New Roman"/>
          <w:i/>
          <w:sz w:val="24"/>
          <w:szCs w:val="24"/>
        </w:rPr>
      </w:pPr>
    </w:p>
    <w:p w14:paraId="0B75E72F" w14:textId="77777777" w:rsidR="00961568" w:rsidRPr="00197AC9" w:rsidRDefault="00BB3DC8" w:rsidP="00961568">
      <w:pPr>
        <w:spacing w:after="0" w:line="240" w:lineRule="auto"/>
        <w:jc w:val="both"/>
        <w:rPr>
          <w:rFonts w:ascii="Times New Roman" w:eastAsiaTheme="minorEastAsia" w:hAnsi="Times New Roman"/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.2</m:t>
                      </m:r>
                    </m:e>
                  </m:d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.4</m:t>
                      </m:r>
                    </m:e>
                  </m:d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1.2844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.255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-0.0097</m:t>
          </m:r>
        </m:oMath>
      </m:oMathPara>
    </w:p>
    <w:p w14:paraId="4532A641" w14:textId="77777777" w:rsidR="00961568" w:rsidRPr="00006829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4320DD96" w14:textId="77777777" w:rsidR="00961568" w:rsidRPr="0005325D" w:rsidRDefault="00961568" w:rsidP="00961568">
      <w:pPr>
        <w:spacing w:after="0" w:line="240" w:lineRule="auto"/>
        <w:rPr>
          <w:rFonts w:ascii="Times New Roman" w:eastAsiaTheme="minorEastAsia" w:hAnsi="Times New Roman"/>
          <w:b/>
          <w:bCs/>
          <w:sz w:val="24"/>
          <w:szCs w:val="24"/>
        </w:rPr>
      </w:pPr>
      <w:r w:rsidRPr="0005325D">
        <w:rPr>
          <w:rFonts w:ascii="Times New Roman" w:eastAsiaTheme="minorEastAsia" w:hAnsi="Times New Roman"/>
          <w:b/>
          <w:bCs/>
          <w:sz w:val="24"/>
          <w:szCs w:val="24"/>
        </w:rPr>
        <w:t xml:space="preserve">Точное решение: </w:t>
      </w:r>
    </w:p>
    <w:p w14:paraId="5EE19264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0EB9EA70" w14:textId="77777777" w:rsidR="00961568" w:rsidRPr="00CF1FAC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dy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t-4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+1</m:t>
          </m:r>
        </m:oMath>
      </m:oMathPara>
    </w:p>
    <w:p w14:paraId="0D637194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3B08F8A8" w14:textId="77777777" w:rsidR="00961568" w:rsidRPr="00CF1FAC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μ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-t+4</m:t>
              </m:r>
            </m:den>
          </m:f>
        </m:oMath>
      </m:oMathPara>
    </w:p>
    <w:p w14:paraId="62382038" w14:textId="77777777" w:rsidR="00961568" w:rsidRPr="00911D5F" w:rsidRDefault="00961568" w:rsidP="00961568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</w:p>
    <w:p w14:paraId="1E38E05C" w14:textId="77777777" w:rsidR="00961568" w:rsidRPr="00CF1FAC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dy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dt(-t+4)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-4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t+4</m:t>
                  </m:r>
                </m:e>
              </m:d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1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t+4</m:t>
                  </m:r>
                </m:den>
              </m:f>
            </m:e>
          </m:d>
        </m:oMath>
      </m:oMathPara>
    </w:p>
    <w:p w14:paraId="0703DF00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3A8EB19B" w14:textId="77777777" w:rsidR="00961568" w:rsidRPr="00CF1FAC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d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-t+4</m:t>
                      </m:r>
                    </m:den>
                  </m:f>
                </m:e>
              </m:d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t+4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 </m:t>
          </m:r>
        </m:oMath>
      </m:oMathPara>
    </w:p>
    <w:p w14:paraId="0F406067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33BF01C5" w14:textId="77777777" w:rsidR="00961568" w:rsidRPr="00CF1FAC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d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  <m:t>-t+4</m:t>
                          </m:r>
                        </m:den>
                      </m:f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dt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dt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-t+4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 xml:space="preserve"> dt</m:t>
              </m:r>
            </m:e>
          </m:nary>
        </m:oMath>
      </m:oMathPara>
    </w:p>
    <w:p w14:paraId="41B3BECE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27ABAF51" w14:textId="77777777" w:rsidR="00961568" w:rsidRPr="00CF1FAC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t+4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-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</m:t>
              </m:r>
            </m:sub>
          </m:sSub>
        </m:oMath>
      </m:oMathPara>
    </w:p>
    <w:p w14:paraId="00717F09" w14:textId="77777777" w:rsidR="00961568" w:rsidRPr="00911D5F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1D23301F" w14:textId="77777777" w:rsidR="00961568" w:rsidRPr="00CF1FAC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y=(4-t)(-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)</m:t>
          </m:r>
        </m:oMath>
      </m:oMathPara>
    </w:p>
    <w:p w14:paraId="69F9E369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329629CB" w14:textId="77777777" w:rsidR="00961568" w:rsidRPr="0005325D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4-1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1</m:t>
                  </m:r>
                </m:e>
              </m:func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e>
          </m:d>
        </m:oMath>
      </m:oMathPara>
    </w:p>
    <w:p w14:paraId="45CE2F75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11FF65C3" w14:textId="77777777" w:rsidR="00961568" w:rsidRPr="0005325D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</m:t>
              </m:r>
            </m:e>
          </m:func>
        </m:oMath>
      </m:oMathPara>
    </w:p>
    <w:p w14:paraId="0DEF9D8B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3C7B9DB6" w14:textId="77777777" w:rsidR="00961568" w:rsidRPr="00CF1FAC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y=(4-t)(-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t</m:t>
              </m:r>
            </m:e>
          </m:func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+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</m:t>
              </m:r>
            </m:e>
          </m:func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)</m:t>
          </m:r>
        </m:oMath>
      </m:oMathPara>
    </w:p>
    <w:p w14:paraId="6D5E1C24" w14:textId="77777777" w:rsidR="00961568" w:rsidRPr="0005325D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4E6A86CA" w14:textId="77777777" w:rsidR="00961568" w:rsidRPr="00CF1FAC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y=(t-4)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t</m:t>
              </m:r>
            </m:e>
          </m:func>
        </m:oMath>
      </m:oMathPara>
    </w:p>
    <w:p w14:paraId="67C1DB02" w14:textId="77777777" w:rsidR="00961568" w:rsidRDefault="00961568" w:rsidP="00961568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12FBBD96" w14:textId="77777777" w:rsidR="00961568" w:rsidRPr="0005325D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.2-4</m:t>
              </m:r>
            </m:e>
          </m:d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.2</m:t>
              </m:r>
            </m:e>
          </m:func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-0.5105</m:t>
          </m:r>
        </m:oMath>
      </m:oMathPara>
    </w:p>
    <w:p w14:paraId="5EA4DF82" w14:textId="77777777" w:rsidR="00961568" w:rsidRPr="00911D5F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14:paraId="761F6B05" w14:textId="77777777" w:rsidR="00961568" w:rsidRPr="0005325D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.4-4</m:t>
              </m:r>
            </m:e>
          </m:d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.4</m:t>
              </m:r>
            </m:e>
          </m:func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-0.8748</m:t>
          </m:r>
        </m:oMath>
      </m:oMathPara>
    </w:p>
    <w:p w14:paraId="2E599521" w14:textId="77777777" w:rsidR="00961568" w:rsidRPr="00911D5F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3DBAE5A2" w14:textId="77777777" w:rsidR="00961568" w:rsidRPr="00911D5F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.6-4</m:t>
              </m:r>
            </m:e>
          </m:d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.6</m:t>
              </m:r>
            </m:e>
          </m:func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1.1280</m:t>
          </m:r>
        </m:oMath>
      </m:oMathPara>
    </w:p>
    <w:p w14:paraId="46085F1A" w14:textId="77777777" w:rsidR="00961568" w:rsidRPr="00911D5F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4A354DD3" w14:textId="77777777" w:rsidR="00961568" w:rsidRPr="00E37912" w:rsidRDefault="00BB3DC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.8-4</m:t>
              </m:r>
            </m:e>
          </m:d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.8</m:t>
              </m:r>
            </m:e>
          </m:func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1.2931</m:t>
          </m:r>
        </m:oMath>
      </m:oMathPara>
    </w:p>
    <w:p w14:paraId="79F76846" w14:textId="77777777" w:rsidR="00961568" w:rsidRDefault="00961568" w:rsidP="0096156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14:paraId="2368305B" w14:textId="77777777" w:rsidR="00961568" w:rsidRPr="00E37912" w:rsidRDefault="00961568" w:rsidP="00961568">
      <w:pPr>
        <w:spacing w:after="0" w:line="240" w:lineRule="auto"/>
        <w:rPr>
          <w:rFonts w:ascii="Times New Roman" w:eastAsiaTheme="minorEastAsia" w:hAnsi="Times New Roman"/>
          <w:b/>
          <w:bCs/>
          <w:sz w:val="24"/>
          <w:szCs w:val="24"/>
        </w:rPr>
      </w:pPr>
      <w:r w:rsidRPr="00E37912">
        <w:rPr>
          <w:rFonts w:ascii="Times New Roman" w:eastAsiaTheme="minorEastAsia" w:hAnsi="Times New Roman"/>
          <w:b/>
          <w:bCs/>
          <w:sz w:val="24"/>
          <w:szCs w:val="24"/>
        </w:rPr>
        <w:t>Итоговая таблица:</w:t>
      </w:r>
    </w:p>
    <w:p w14:paraId="6F13CE53" w14:textId="77777777" w:rsidR="00961568" w:rsidRDefault="00961568" w:rsidP="00961568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992"/>
        <w:gridCol w:w="1134"/>
        <w:gridCol w:w="1276"/>
        <w:gridCol w:w="1276"/>
        <w:gridCol w:w="1417"/>
      </w:tblGrid>
      <w:tr w:rsidR="00961568" w:rsidRPr="00D36155" w14:paraId="557E8375" w14:textId="77777777" w:rsidTr="0009631C">
        <w:tc>
          <w:tcPr>
            <w:tcW w:w="4786" w:type="dxa"/>
            <w:shd w:val="clear" w:color="auto" w:fill="F2F2F2" w:themeFill="background1" w:themeFillShade="F2"/>
            <w:vAlign w:val="center"/>
          </w:tcPr>
          <w:p w14:paraId="65DF39FD" w14:textId="77777777" w:rsidR="00961568" w:rsidRPr="006E7F7D" w:rsidRDefault="00961568" w:rsidP="000963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2F2F2" w:themeFill="background1" w:themeFillShade="F2"/>
            <w:vAlign w:val="center"/>
          </w:tcPr>
          <w:p w14:paraId="3FC09838" w14:textId="77777777" w:rsidR="00961568" w:rsidRPr="00D36155" w:rsidRDefault="00BB3DC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1</m:t>
                </m:r>
              </m:oMath>
            </m:oMathPara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5A9C791B" w14:textId="77777777" w:rsidR="00961568" w:rsidRPr="00D36155" w:rsidRDefault="00BB3DC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1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.2</m:t>
                </m:r>
              </m:oMath>
            </m:oMathPara>
          </w:p>
        </w:tc>
        <w:tc>
          <w:tcPr>
            <w:tcW w:w="1276" w:type="dxa"/>
            <w:shd w:val="clear" w:color="auto" w:fill="F2F2F2" w:themeFill="background1" w:themeFillShade="F2"/>
            <w:vAlign w:val="center"/>
          </w:tcPr>
          <w:p w14:paraId="3FDED5B4" w14:textId="77777777" w:rsidR="00961568" w:rsidRPr="00D36155" w:rsidRDefault="00BB3DC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1.4</m:t>
                </m:r>
              </m:oMath>
            </m:oMathPara>
          </w:p>
        </w:tc>
        <w:tc>
          <w:tcPr>
            <w:tcW w:w="1276" w:type="dxa"/>
            <w:shd w:val="clear" w:color="auto" w:fill="F2F2F2" w:themeFill="background1" w:themeFillShade="F2"/>
            <w:vAlign w:val="center"/>
          </w:tcPr>
          <w:p w14:paraId="62B92C83" w14:textId="77777777" w:rsidR="00961568" w:rsidRPr="00D36155" w:rsidRDefault="00BB3DC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1.6</m:t>
                </m:r>
              </m:oMath>
            </m:oMathPara>
          </w:p>
        </w:tc>
        <w:tc>
          <w:tcPr>
            <w:tcW w:w="1417" w:type="dxa"/>
            <w:shd w:val="clear" w:color="auto" w:fill="F2F2F2" w:themeFill="background1" w:themeFillShade="F2"/>
            <w:vAlign w:val="center"/>
          </w:tcPr>
          <w:p w14:paraId="74ED7A6C" w14:textId="77777777" w:rsidR="00961568" w:rsidRPr="00D36155" w:rsidRDefault="00BB3DC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1.8</m:t>
                </m:r>
              </m:oMath>
            </m:oMathPara>
          </w:p>
        </w:tc>
      </w:tr>
      <w:tr w:rsidR="00961568" w:rsidRPr="00D36155" w14:paraId="59E47B37" w14:textId="77777777" w:rsidTr="00961568">
        <w:trPr>
          <w:trHeight w:val="406"/>
        </w:trPr>
        <w:tc>
          <w:tcPr>
            <w:tcW w:w="4786" w:type="dxa"/>
            <w:shd w:val="clear" w:color="auto" w:fill="E2EFD9" w:themeFill="accent6" w:themeFillTint="33"/>
            <w:vAlign w:val="center"/>
          </w:tcPr>
          <w:p w14:paraId="71861404" w14:textId="77777777" w:rsidR="00961568" w:rsidRPr="00E37912" w:rsidRDefault="00961568" w:rsidP="0009631C">
            <w:pPr>
              <w:jc w:val="center"/>
              <w:rPr>
                <w:i/>
                <w:sz w:val="24"/>
                <w:szCs w:val="24"/>
              </w:rPr>
            </w:pPr>
            <w:r w:rsidRPr="00D36155">
              <w:rPr>
                <w:sz w:val="24"/>
                <w:szCs w:val="24"/>
              </w:rPr>
              <w:t>Точное решение</w:t>
            </w:r>
            <w:r w:rsidRPr="00E37912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oMath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14:paraId="3FBAC89A" w14:textId="77777777" w:rsidR="00961568" w:rsidRPr="00E37912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  <w:tc>
          <w:tcPr>
            <w:tcW w:w="1134" w:type="dxa"/>
            <w:shd w:val="clear" w:color="auto" w:fill="E2EFD9" w:themeFill="accent6" w:themeFillTint="33"/>
            <w:vAlign w:val="center"/>
          </w:tcPr>
          <w:p w14:paraId="7BAE8C31" w14:textId="77777777" w:rsidR="00961568" w:rsidRPr="003735BE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-0.5105</m:t>
                </m:r>
              </m:oMath>
            </m:oMathPara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245223E" w14:textId="77777777" w:rsidR="00961568" w:rsidRPr="003735BE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-0.8748</m:t>
                </m:r>
              </m:oMath>
            </m:oMathPara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613F9AD5" w14:textId="77777777" w:rsidR="00961568" w:rsidRPr="00D36155" w:rsidRDefault="00961568" w:rsidP="0009631C">
            <w:pPr>
              <w:ind w:left="708" w:hanging="708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-1.1280</m:t>
                </m:r>
              </m:oMath>
            </m:oMathPara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6023D663" w14:textId="77777777" w:rsidR="00961568" w:rsidRPr="00D36155" w:rsidRDefault="00961568" w:rsidP="0009631C">
            <w:pPr>
              <w:ind w:left="708" w:hanging="708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-1.2931</m:t>
                </m:r>
              </m:oMath>
            </m:oMathPara>
          </w:p>
        </w:tc>
      </w:tr>
      <w:tr w:rsidR="00961568" w:rsidRPr="00D36155" w14:paraId="18888A6A" w14:textId="77777777" w:rsidTr="0009631C">
        <w:tc>
          <w:tcPr>
            <w:tcW w:w="4786" w:type="dxa"/>
            <w:shd w:val="clear" w:color="auto" w:fill="D9E2F3" w:themeFill="accent5" w:themeFillTint="33"/>
            <w:vAlign w:val="center"/>
          </w:tcPr>
          <w:p w14:paraId="2D57D25C" w14:textId="77777777" w:rsidR="00961568" w:rsidRPr="00E37912" w:rsidRDefault="00961568" w:rsidP="000963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</w:t>
            </w:r>
            <w:r w:rsidRPr="00D36155">
              <w:rPr>
                <w:sz w:val="24"/>
                <w:szCs w:val="24"/>
              </w:rPr>
              <w:t xml:space="preserve">етод </w:t>
            </w:r>
            <w:r>
              <w:rPr>
                <w:sz w:val="24"/>
                <w:szCs w:val="24"/>
              </w:rPr>
              <w:t xml:space="preserve">Эйлер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h=0.2</m:t>
                  </m:r>
                </m:sup>
              </m:sSubSup>
            </m:oMath>
          </w:p>
        </w:tc>
        <w:tc>
          <w:tcPr>
            <w:tcW w:w="992" w:type="dxa"/>
            <w:shd w:val="clear" w:color="auto" w:fill="D9E2F3" w:themeFill="accent5" w:themeFillTint="33"/>
            <w:vAlign w:val="center"/>
          </w:tcPr>
          <w:p w14:paraId="1D2DE40C" w14:textId="77777777" w:rsidR="00961568" w:rsidRPr="00E37912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  <w:tc>
          <w:tcPr>
            <w:tcW w:w="1134" w:type="dxa"/>
            <w:shd w:val="clear" w:color="auto" w:fill="D9E2F3" w:themeFill="accent5" w:themeFillTint="33"/>
            <w:vAlign w:val="center"/>
          </w:tcPr>
          <w:p w14:paraId="049264EC" w14:textId="77777777" w:rsidR="00961568" w:rsidRPr="003735BE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0.6</m:t>
                </m:r>
              </m:oMath>
            </m:oMathPara>
          </w:p>
        </w:tc>
        <w:tc>
          <w:tcPr>
            <w:tcW w:w="1276" w:type="dxa"/>
            <w:shd w:val="clear" w:color="auto" w:fill="D9E2F3" w:themeFill="accent5" w:themeFillTint="33"/>
            <w:vAlign w:val="center"/>
          </w:tcPr>
          <w:p w14:paraId="7F366CED" w14:textId="77777777" w:rsidR="00961568" w:rsidRPr="00D36155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1.0238</m:t>
                </m:r>
              </m:oMath>
            </m:oMathPara>
          </w:p>
        </w:tc>
        <w:tc>
          <w:tcPr>
            <w:tcW w:w="1276" w:type="dxa"/>
            <w:shd w:val="clear" w:color="auto" w:fill="D9E2F3" w:themeFill="accent5" w:themeFillTint="33"/>
            <w:vAlign w:val="center"/>
          </w:tcPr>
          <w:p w14:paraId="65FDACF7" w14:textId="77777777" w:rsidR="00961568" w:rsidRPr="00D36155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1.3165</m:t>
                </m:r>
              </m:oMath>
            </m:oMathPara>
          </w:p>
        </w:tc>
        <w:tc>
          <w:tcPr>
            <w:tcW w:w="1417" w:type="dxa"/>
            <w:shd w:val="clear" w:color="auto" w:fill="D9E2F3" w:themeFill="accent5" w:themeFillTint="33"/>
            <w:vAlign w:val="center"/>
          </w:tcPr>
          <w:p w14:paraId="4FE17D16" w14:textId="77777777" w:rsidR="00961568" w:rsidRPr="00D36155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1.5068</m:t>
                </m:r>
              </m:oMath>
            </m:oMathPara>
          </w:p>
        </w:tc>
      </w:tr>
      <w:tr w:rsidR="00961568" w:rsidRPr="00D36155" w14:paraId="3C1AC56A" w14:textId="77777777" w:rsidTr="0009631C">
        <w:tc>
          <w:tcPr>
            <w:tcW w:w="4786" w:type="dxa"/>
            <w:shd w:val="clear" w:color="auto" w:fill="D9E2F3" w:themeFill="accent5" w:themeFillTint="33"/>
            <w:vAlign w:val="center"/>
          </w:tcPr>
          <w:p w14:paraId="4932BAAE" w14:textId="77777777" w:rsidR="00961568" w:rsidRPr="00D36155" w:rsidRDefault="00BB3DC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=0.2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=|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=0.2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|</m:t>
                </m:r>
              </m:oMath>
            </m:oMathPara>
          </w:p>
        </w:tc>
        <w:tc>
          <w:tcPr>
            <w:tcW w:w="992" w:type="dxa"/>
            <w:shd w:val="clear" w:color="auto" w:fill="D9E2F3" w:themeFill="accent5" w:themeFillTint="33"/>
            <w:vAlign w:val="center"/>
          </w:tcPr>
          <w:p w14:paraId="3A308B90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  <w:tc>
          <w:tcPr>
            <w:tcW w:w="1134" w:type="dxa"/>
            <w:shd w:val="clear" w:color="auto" w:fill="D9E2F3" w:themeFill="accent5" w:themeFillTint="33"/>
            <w:vAlign w:val="center"/>
          </w:tcPr>
          <w:p w14:paraId="7366F1CB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.0895</m:t>
                </m:r>
              </m:oMath>
            </m:oMathPara>
          </w:p>
        </w:tc>
        <w:tc>
          <w:tcPr>
            <w:tcW w:w="1276" w:type="dxa"/>
            <w:shd w:val="clear" w:color="auto" w:fill="D9E2F3" w:themeFill="accent5" w:themeFillTint="33"/>
            <w:vAlign w:val="center"/>
          </w:tcPr>
          <w:p w14:paraId="4F56FAD2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.1490</m:t>
                </m:r>
              </m:oMath>
            </m:oMathPara>
          </w:p>
        </w:tc>
        <w:tc>
          <w:tcPr>
            <w:tcW w:w="1276" w:type="dxa"/>
            <w:shd w:val="clear" w:color="auto" w:fill="D9E2F3" w:themeFill="accent5" w:themeFillTint="33"/>
            <w:vAlign w:val="center"/>
          </w:tcPr>
          <w:p w14:paraId="56E130B7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.1885</m:t>
                </m:r>
              </m:oMath>
            </m:oMathPara>
          </w:p>
        </w:tc>
        <w:tc>
          <w:tcPr>
            <w:tcW w:w="1417" w:type="dxa"/>
            <w:shd w:val="clear" w:color="auto" w:fill="D9E2F3" w:themeFill="accent5" w:themeFillTint="33"/>
            <w:vAlign w:val="center"/>
          </w:tcPr>
          <w:p w14:paraId="1816C1F0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.2137</m:t>
                </m:r>
              </m:oMath>
            </m:oMathPara>
          </w:p>
        </w:tc>
      </w:tr>
      <w:tr w:rsidR="00961568" w:rsidRPr="00D36155" w14:paraId="4EE9C0A8" w14:textId="77777777" w:rsidTr="0009631C">
        <w:tc>
          <w:tcPr>
            <w:tcW w:w="4786" w:type="dxa"/>
            <w:shd w:val="clear" w:color="auto" w:fill="D9E2F3" w:themeFill="accent5" w:themeFillTint="33"/>
            <w:vAlign w:val="center"/>
          </w:tcPr>
          <w:p w14:paraId="6A145A4F" w14:textId="77777777" w:rsidR="00961568" w:rsidRPr="00DC753F" w:rsidRDefault="00961568" w:rsidP="0009631C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М</w:t>
            </w:r>
            <w:r w:rsidRPr="00D36155">
              <w:rPr>
                <w:sz w:val="24"/>
                <w:szCs w:val="24"/>
              </w:rPr>
              <w:t xml:space="preserve">етод </w:t>
            </w:r>
            <w:r>
              <w:rPr>
                <w:sz w:val="24"/>
                <w:szCs w:val="24"/>
              </w:rPr>
              <w:t xml:space="preserve">Эйлер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h=0.4</m:t>
                  </m:r>
                </m:sup>
              </m:sSubSup>
            </m:oMath>
          </w:p>
        </w:tc>
        <w:tc>
          <w:tcPr>
            <w:tcW w:w="992" w:type="dxa"/>
            <w:shd w:val="clear" w:color="auto" w:fill="D9E2F3" w:themeFill="accent5" w:themeFillTint="33"/>
            <w:vAlign w:val="center"/>
          </w:tcPr>
          <w:p w14:paraId="29D96AA2" w14:textId="77777777" w:rsidR="00961568" w:rsidRPr="00E37912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  <w:tc>
          <w:tcPr>
            <w:tcW w:w="1134" w:type="dxa"/>
            <w:shd w:val="clear" w:color="auto" w:fill="D9E2F3" w:themeFill="accent5" w:themeFillTint="33"/>
            <w:vAlign w:val="center"/>
          </w:tcPr>
          <w:p w14:paraId="14DC8BD7" w14:textId="77777777" w:rsidR="00961568" w:rsidRPr="003735BE" w:rsidRDefault="00961568" w:rsidP="000963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D9E2F3" w:themeFill="accent5" w:themeFillTint="33"/>
            <w:vAlign w:val="center"/>
          </w:tcPr>
          <w:p w14:paraId="6BED796A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1.2</m:t>
                </m:r>
              </m:oMath>
            </m:oMathPara>
          </w:p>
        </w:tc>
        <w:tc>
          <w:tcPr>
            <w:tcW w:w="1276" w:type="dxa"/>
            <w:shd w:val="clear" w:color="auto" w:fill="D9E2F3" w:themeFill="accent5" w:themeFillTint="33"/>
            <w:vAlign w:val="center"/>
          </w:tcPr>
          <w:p w14:paraId="1057CE33" w14:textId="77777777" w:rsidR="00961568" w:rsidRPr="00D36155" w:rsidRDefault="00961568" w:rsidP="000963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D9E2F3" w:themeFill="accent5" w:themeFillTint="33"/>
            <w:vAlign w:val="center"/>
          </w:tcPr>
          <w:p w14:paraId="138E2337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1.7582</m:t>
                </m:r>
              </m:oMath>
            </m:oMathPara>
          </w:p>
        </w:tc>
      </w:tr>
      <w:tr w:rsidR="00961568" w:rsidRPr="00D36155" w14:paraId="1A5E482B" w14:textId="77777777" w:rsidTr="0009631C">
        <w:tc>
          <w:tcPr>
            <w:tcW w:w="4786" w:type="dxa"/>
            <w:shd w:val="clear" w:color="auto" w:fill="D9E2F3" w:themeFill="accent5" w:themeFillTint="33"/>
            <w:vAlign w:val="center"/>
          </w:tcPr>
          <w:p w14:paraId="7890D866" w14:textId="77777777" w:rsidR="00961568" w:rsidRPr="00DC753F" w:rsidRDefault="00BB3DC8" w:rsidP="0009631C">
            <w:pPr>
              <w:jc w:val="center"/>
              <w:rPr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h=0.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</m:oMath>
            <w:r w:rsidR="00961568">
              <w:rPr>
                <w:sz w:val="24"/>
                <w:szCs w:val="24"/>
              </w:rPr>
              <w:t>по Рунге</w:t>
            </w:r>
          </w:p>
        </w:tc>
        <w:tc>
          <w:tcPr>
            <w:tcW w:w="992" w:type="dxa"/>
            <w:shd w:val="clear" w:color="auto" w:fill="D9E2F3" w:themeFill="accent5" w:themeFillTint="33"/>
            <w:vAlign w:val="center"/>
          </w:tcPr>
          <w:p w14:paraId="67CACC6B" w14:textId="77777777" w:rsidR="00961568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  <w:tc>
          <w:tcPr>
            <w:tcW w:w="1134" w:type="dxa"/>
            <w:shd w:val="clear" w:color="auto" w:fill="D9E2F3" w:themeFill="accent5" w:themeFillTint="33"/>
            <w:vAlign w:val="center"/>
          </w:tcPr>
          <w:p w14:paraId="6A111F60" w14:textId="77777777" w:rsidR="00961568" w:rsidRDefault="00961568" w:rsidP="000963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D9E2F3" w:themeFill="accent5" w:themeFillTint="33"/>
            <w:vAlign w:val="center"/>
          </w:tcPr>
          <w:p w14:paraId="2DEDA568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0.1762</m:t>
                </m:r>
              </m:oMath>
            </m:oMathPara>
          </w:p>
        </w:tc>
        <w:tc>
          <w:tcPr>
            <w:tcW w:w="1276" w:type="dxa"/>
            <w:shd w:val="clear" w:color="auto" w:fill="D9E2F3" w:themeFill="accent5" w:themeFillTint="33"/>
            <w:vAlign w:val="center"/>
          </w:tcPr>
          <w:p w14:paraId="10EF401B" w14:textId="77777777" w:rsidR="00961568" w:rsidRDefault="00961568" w:rsidP="000963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D9E2F3" w:themeFill="accent5" w:themeFillTint="33"/>
            <w:vAlign w:val="center"/>
          </w:tcPr>
          <w:p w14:paraId="457AFD90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0.2514</m:t>
                </m:r>
              </m:oMath>
            </m:oMathPara>
          </w:p>
        </w:tc>
      </w:tr>
      <w:tr w:rsidR="00961568" w:rsidRPr="00D36155" w14:paraId="4ED343FC" w14:textId="77777777" w:rsidTr="00961568">
        <w:tc>
          <w:tcPr>
            <w:tcW w:w="4786" w:type="dxa"/>
            <w:shd w:val="clear" w:color="auto" w:fill="DFCEFE"/>
            <w:vAlign w:val="center"/>
          </w:tcPr>
          <w:p w14:paraId="2E035EB5" w14:textId="77777777" w:rsidR="00961568" w:rsidRPr="00E37912" w:rsidRDefault="00961568" w:rsidP="000963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овершенствованный м</w:t>
            </w:r>
            <w:r w:rsidRPr="00D36155">
              <w:rPr>
                <w:sz w:val="24"/>
                <w:szCs w:val="24"/>
              </w:rPr>
              <w:t xml:space="preserve">етод </w:t>
            </w:r>
            <w:r>
              <w:rPr>
                <w:sz w:val="24"/>
                <w:szCs w:val="24"/>
              </w:rPr>
              <w:t xml:space="preserve">Эйлер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h=0.2</m:t>
                  </m:r>
                </m:sup>
              </m:sSubSup>
            </m:oMath>
          </w:p>
        </w:tc>
        <w:tc>
          <w:tcPr>
            <w:tcW w:w="992" w:type="dxa"/>
            <w:shd w:val="clear" w:color="auto" w:fill="DFCEFE"/>
            <w:vAlign w:val="center"/>
          </w:tcPr>
          <w:p w14:paraId="52550B5D" w14:textId="77777777" w:rsidR="00961568" w:rsidRPr="00E37912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  <w:tc>
          <w:tcPr>
            <w:tcW w:w="1134" w:type="dxa"/>
            <w:shd w:val="clear" w:color="auto" w:fill="DFCEFE"/>
            <w:vAlign w:val="center"/>
          </w:tcPr>
          <w:p w14:paraId="23A1BED0" w14:textId="77777777" w:rsidR="00961568" w:rsidRPr="003735BE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0.5066</m:t>
                </m:r>
              </m:oMath>
            </m:oMathPara>
          </w:p>
        </w:tc>
        <w:tc>
          <w:tcPr>
            <w:tcW w:w="1276" w:type="dxa"/>
            <w:shd w:val="clear" w:color="auto" w:fill="DFCEFE"/>
            <w:vAlign w:val="center"/>
          </w:tcPr>
          <w:p w14:paraId="0F21E4BE" w14:textId="77777777" w:rsidR="00961568" w:rsidRPr="00D36155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0.8685</m:t>
                </m:r>
              </m:oMath>
            </m:oMathPara>
          </w:p>
        </w:tc>
        <w:tc>
          <w:tcPr>
            <w:tcW w:w="1276" w:type="dxa"/>
            <w:shd w:val="clear" w:color="auto" w:fill="DFCEFE"/>
            <w:vAlign w:val="center"/>
          </w:tcPr>
          <w:p w14:paraId="225102D3" w14:textId="77777777" w:rsidR="00961568" w:rsidRPr="00D36155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1.1202</m:t>
                </m:r>
              </m:oMath>
            </m:oMathPara>
          </w:p>
        </w:tc>
        <w:tc>
          <w:tcPr>
            <w:tcW w:w="1417" w:type="dxa"/>
            <w:shd w:val="clear" w:color="auto" w:fill="DFCEFE"/>
            <w:vAlign w:val="center"/>
          </w:tcPr>
          <w:p w14:paraId="18E61C2A" w14:textId="77777777" w:rsidR="00961568" w:rsidRPr="00D36155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1.2844</m:t>
                </m:r>
              </m:oMath>
            </m:oMathPara>
          </w:p>
        </w:tc>
      </w:tr>
      <w:tr w:rsidR="00961568" w:rsidRPr="00D36155" w14:paraId="45156449" w14:textId="77777777" w:rsidTr="00961568">
        <w:tc>
          <w:tcPr>
            <w:tcW w:w="4786" w:type="dxa"/>
            <w:shd w:val="clear" w:color="auto" w:fill="DFCEFE"/>
            <w:vAlign w:val="center"/>
          </w:tcPr>
          <w:p w14:paraId="19E3F463" w14:textId="77777777" w:rsidR="00961568" w:rsidRPr="00D36155" w:rsidRDefault="00BB3DC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=0.2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=|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=0.2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|</m:t>
                </m:r>
              </m:oMath>
            </m:oMathPara>
          </w:p>
        </w:tc>
        <w:tc>
          <w:tcPr>
            <w:tcW w:w="992" w:type="dxa"/>
            <w:shd w:val="clear" w:color="auto" w:fill="DFCEFE"/>
            <w:vAlign w:val="center"/>
          </w:tcPr>
          <w:p w14:paraId="59234BA3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  <w:tc>
          <w:tcPr>
            <w:tcW w:w="1134" w:type="dxa"/>
            <w:shd w:val="clear" w:color="auto" w:fill="DFCEFE"/>
            <w:vAlign w:val="center"/>
          </w:tcPr>
          <w:p w14:paraId="3A19859B" w14:textId="77777777" w:rsidR="00961568" w:rsidRPr="00952BFB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039</m:t>
                </m:r>
              </m:oMath>
            </m:oMathPara>
          </w:p>
        </w:tc>
        <w:tc>
          <w:tcPr>
            <w:tcW w:w="1276" w:type="dxa"/>
            <w:shd w:val="clear" w:color="auto" w:fill="DFCEFE"/>
            <w:vAlign w:val="center"/>
          </w:tcPr>
          <w:p w14:paraId="0027598A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.0063</m:t>
                </m:r>
              </m:oMath>
            </m:oMathPara>
          </w:p>
        </w:tc>
        <w:tc>
          <w:tcPr>
            <w:tcW w:w="1276" w:type="dxa"/>
            <w:shd w:val="clear" w:color="auto" w:fill="DFCEFE"/>
            <w:vAlign w:val="center"/>
          </w:tcPr>
          <w:p w14:paraId="00A2A887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.0078</m:t>
                </m:r>
              </m:oMath>
            </m:oMathPara>
          </w:p>
        </w:tc>
        <w:tc>
          <w:tcPr>
            <w:tcW w:w="1417" w:type="dxa"/>
            <w:shd w:val="clear" w:color="auto" w:fill="DFCEFE"/>
            <w:vAlign w:val="center"/>
          </w:tcPr>
          <w:p w14:paraId="7B27E8A8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.0087</m:t>
                </m:r>
              </m:oMath>
            </m:oMathPara>
          </w:p>
        </w:tc>
      </w:tr>
      <w:tr w:rsidR="00961568" w:rsidRPr="00D36155" w14:paraId="044E4203" w14:textId="77777777" w:rsidTr="00961568">
        <w:tc>
          <w:tcPr>
            <w:tcW w:w="4786" w:type="dxa"/>
            <w:shd w:val="clear" w:color="auto" w:fill="DFCEFE"/>
            <w:vAlign w:val="center"/>
          </w:tcPr>
          <w:p w14:paraId="60B52F4A" w14:textId="77777777" w:rsidR="00961568" w:rsidRPr="00DC753F" w:rsidRDefault="00961568" w:rsidP="0009631C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Усовершенствованный м</w:t>
            </w:r>
            <w:r w:rsidRPr="00D36155">
              <w:rPr>
                <w:sz w:val="24"/>
                <w:szCs w:val="24"/>
              </w:rPr>
              <w:t xml:space="preserve">етод </w:t>
            </w:r>
            <w:r>
              <w:rPr>
                <w:sz w:val="24"/>
                <w:szCs w:val="24"/>
              </w:rPr>
              <w:t xml:space="preserve">Эйлер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h=0.4</m:t>
                  </m:r>
                </m:sup>
              </m:sSubSup>
            </m:oMath>
          </w:p>
        </w:tc>
        <w:tc>
          <w:tcPr>
            <w:tcW w:w="992" w:type="dxa"/>
            <w:shd w:val="clear" w:color="auto" w:fill="DFCEFE"/>
            <w:vAlign w:val="center"/>
          </w:tcPr>
          <w:p w14:paraId="21E423DE" w14:textId="77777777" w:rsidR="00961568" w:rsidRPr="00E37912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  <w:tc>
          <w:tcPr>
            <w:tcW w:w="1134" w:type="dxa"/>
            <w:shd w:val="clear" w:color="auto" w:fill="DFCEFE"/>
            <w:vAlign w:val="center"/>
          </w:tcPr>
          <w:p w14:paraId="4840CA66" w14:textId="77777777" w:rsidR="00961568" w:rsidRPr="003735BE" w:rsidRDefault="00961568" w:rsidP="000963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DFCEFE"/>
            <w:vAlign w:val="center"/>
          </w:tcPr>
          <w:p w14:paraId="78A18138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0.8476</m:t>
                </m:r>
              </m:oMath>
            </m:oMathPara>
          </w:p>
        </w:tc>
        <w:tc>
          <w:tcPr>
            <w:tcW w:w="1276" w:type="dxa"/>
            <w:shd w:val="clear" w:color="auto" w:fill="DFCEFE"/>
            <w:vAlign w:val="center"/>
          </w:tcPr>
          <w:p w14:paraId="66E73D33" w14:textId="77777777" w:rsidR="00961568" w:rsidRPr="00D36155" w:rsidRDefault="00961568" w:rsidP="000963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DFCEFE"/>
            <w:vAlign w:val="center"/>
          </w:tcPr>
          <w:p w14:paraId="5023B11B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1.2553</m:t>
                </m:r>
              </m:oMath>
            </m:oMathPara>
          </w:p>
        </w:tc>
      </w:tr>
      <w:tr w:rsidR="00961568" w:rsidRPr="00D36155" w14:paraId="5A890842" w14:textId="77777777" w:rsidTr="00961568">
        <w:tc>
          <w:tcPr>
            <w:tcW w:w="4786" w:type="dxa"/>
            <w:shd w:val="clear" w:color="auto" w:fill="DFCEFE"/>
            <w:vAlign w:val="center"/>
          </w:tcPr>
          <w:p w14:paraId="49472177" w14:textId="77777777" w:rsidR="00961568" w:rsidRPr="00DC753F" w:rsidRDefault="00BB3DC8" w:rsidP="0009631C">
            <w:pPr>
              <w:jc w:val="center"/>
              <w:rPr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h=0.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</m:oMath>
            <w:r w:rsidR="00961568">
              <w:rPr>
                <w:sz w:val="24"/>
                <w:szCs w:val="24"/>
              </w:rPr>
              <w:t>по Рунге</w:t>
            </w:r>
          </w:p>
        </w:tc>
        <w:tc>
          <w:tcPr>
            <w:tcW w:w="992" w:type="dxa"/>
            <w:shd w:val="clear" w:color="auto" w:fill="DFCEFE"/>
            <w:vAlign w:val="center"/>
          </w:tcPr>
          <w:p w14:paraId="48DBAACC" w14:textId="77777777" w:rsidR="00961568" w:rsidRDefault="00961568" w:rsidP="0009631C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  <w:tc>
          <w:tcPr>
            <w:tcW w:w="1134" w:type="dxa"/>
            <w:shd w:val="clear" w:color="auto" w:fill="DFCEFE"/>
            <w:vAlign w:val="center"/>
          </w:tcPr>
          <w:p w14:paraId="2E342269" w14:textId="77777777" w:rsidR="00961568" w:rsidRDefault="00961568" w:rsidP="000963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DFCEFE"/>
            <w:vAlign w:val="center"/>
          </w:tcPr>
          <w:p w14:paraId="2118E8DE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.0070</m:t>
                </m:r>
              </m:oMath>
            </m:oMathPara>
          </w:p>
        </w:tc>
        <w:tc>
          <w:tcPr>
            <w:tcW w:w="1276" w:type="dxa"/>
            <w:shd w:val="clear" w:color="auto" w:fill="DFCEFE"/>
            <w:vAlign w:val="center"/>
          </w:tcPr>
          <w:p w14:paraId="53AA5481" w14:textId="77777777" w:rsidR="00961568" w:rsidRDefault="00961568" w:rsidP="0009631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DFCEFE"/>
            <w:vAlign w:val="center"/>
          </w:tcPr>
          <w:p w14:paraId="4878BA1F" w14:textId="77777777" w:rsidR="00961568" w:rsidRPr="003735BE" w:rsidRDefault="00961568" w:rsidP="0009631C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0.0097</m:t>
                </m:r>
              </m:oMath>
            </m:oMathPara>
          </w:p>
        </w:tc>
      </w:tr>
    </w:tbl>
    <w:p w14:paraId="0D045D31" w14:textId="77777777" w:rsidR="00961568" w:rsidRDefault="00961568" w:rsidP="00961568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865E38">
        <w:rPr>
          <w:rFonts w:ascii="Times New Roman" w:eastAsia="Calibri" w:hAnsi="Times New Roman" w:cs="Times New Roman"/>
          <w:b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3360" behindDoc="1" locked="0" layoutInCell="1" allowOverlap="1" wp14:anchorId="1F824F81" wp14:editId="169317D1">
            <wp:simplePos x="0" y="0"/>
            <wp:positionH relativeFrom="margin">
              <wp:posOffset>-635</wp:posOffset>
            </wp:positionH>
            <wp:positionV relativeFrom="paragraph">
              <wp:posOffset>180975</wp:posOffset>
            </wp:positionV>
            <wp:extent cx="6467475" cy="6892290"/>
            <wp:effectExtent l="0" t="0" r="9525" b="381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67475" cy="6892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График:</w:t>
      </w:r>
    </w:p>
    <w:p w14:paraId="7B77E92E" w14:textId="77777777" w:rsidR="00961568" w:rsidRDefault="00961568" w:rsidP="00961568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42397562" w14:textId="77777777" w:rsidR="00961568" w:rsidRDefault="00961568" w:rsidP="00961568">
      <w:pPr>
        <w:spacing w:after="0" w:line="240" w:lineRule="auto"/>
        <w:rPr>
          <w:sz w:val="24"/>
          <w:szCs w:val="24"/>
        </w:rPr>
      </w:pPr>
      <w:r w:rsidRPr="00865E38">
        <w:rPr>
          <w:rFonts w:ascii="Times New Roman" w:eastAsia="Calibri" w:hAnsi="Times New Roman" w:cs="Times New Roman"/>
          <w:b/>
          <w:sz w:val="24"/>
          <w:szCs w:val="24"/>
          <w:highlight w:val="blue"/>
          <w:lang w:eastAsia="ru-RU"/>
        </w:rPr>
        <w:t>__</w:t>
      </w: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- </w:t>
      </w:r>
      <w:r>
        <w:rPr>
          <w:sz w:val="24"/>
          <w:szCs w:val="24"/>
        </w:rPr>
        <w:t>М</w:t>
      </w:r>
      <w:r w:rsidRPr="00D36155">
        <w:rPr>
          <w:sz w:val="24"/>
          <w:szCs w:val="24"/>
        </w:rPr>
        <w:t xml:space="preserve">етод </w:t>
      </w:r>
      <w:r>
        <w:rPr>
          <w:sz w:val="24"/>
          <w:szCs w:val="24"/>
        </w:rPr>
        <w:t>Эйлера</w:t>
      </w:r>
    </w:p>
    <w:p w14:paraId="31590B31" w14:textId="77777777" w:rsidR="00961568" w:rsidRDefault="00961568" w:rsidP="00961568">
      <w:pPr>
        <w:spacing w:after="0" w:line="240" w:lineRule="auto"/>
        <w:rPr>
          <w:sz w:val="24"/>
          <w:szCs w:val="24"/>
        </w:rPr>
      </w:pPr>
    </w:p>
    <w:p w14:paraId="400F216E" w14:textId="77777777" w:rsidR="00961568" w:rsidRDefault="00961568" w:rsidP="00961568">
      <w:pPr>
        <w:spacing w:after="0" w:line="240" w:lineRule="auto"/>
        <w:rPr>
          <w:sz w:val="24"/>
          <w:szCs w:val="24"/>
        </w:rPr>
      </w:pPr>
      <w:r w:rsidRPr="00865E38">
        <w:rPr>
          <w:sz w:val="24"/>
          <w:szCs w:val="24"/>
          <w:highlight w:val="darkMagenta"/>
        </w:rPr>
        <w:t>__</w:t>
      </w:r>
      <w:r>
        <w:rPr>
          <w:sz w:val="24"/>
          <w:szCs w:val="24"/>
        </w:rPr>
        <w:t xml:space="preserve"> - Усовершенствованный м</w:t>
      </w:r>
      <w:r w:rsidRPr="00D36155">
        <w:rPr>
          <w:sz w:val="24"/>
          <w:szCs w:val="24"/>
        </w:rPr>
        <w:t xml:space="preserve">етод </w:t>
      </w:r>
      <w:r>
        <w:rPr>
          <w:sz w:val="24"/>
          <w:szCs w:val="24"/>
        </w:rPr>
        <w:t>Эйлера</w:t>
      </w:r>
    </w:p>
    <w:p w14:paraId="4A156B25" w14:textId="77777777" w:rsidR="00961568" w:rsidRPr="00CB0F76" w:rsidRDefault="00961568" w:rsidP="008C0EBE">
      <w:pPr>
        <w:rPr>
          <w:b/>
          <w:sz w:val="28"/>
          <w:szCs w:val="28"/>
        </w:rPr>
      </w:pPr>
    </w:p>
    <w:p w14:paraId="017D70FC" w14:textId="77777777" w:rsidR="00961568" w:rsidRDefault="00961568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4089611A" w14:textId="24057C47" w:rsidR="00275518" w:rsidRPr="00CB0F76" w:rsidRDefault="00A1043B" w:rsidP="008C0EBE">
      <w:pPr>
        <w:rPr>
          <w:i/>
          <w:szCs w:val="28"/>
        </w:rPr>
      </w:pPr>
      <w:r w:rsidRPr="00A1043B">
        <w:rPr>
          <w:b/>
          <w:sz w:val="28"/>
          <w:szCs w:val="28"/>
        </w:rPr>
        <w:lastRenderedPageBreak/>
        <w:t xml:space="preserve">Код </w:t>
      </w:r>
      <w:r w:rsidR="00EF51D0" w:rsidRPr="00A1043B">
        <w:rPr>
          <w:b/>
          <w:sz w:val="28"/>
          <w:szCs w:val="28"/>
        </w:rPr>
        <w:t>программы</w:t>
      </w:r>
      <w:r w:rsidR="00EF51D0" w:rsidRPr="002033B5">
        <w:rPr>
          <w:i/>
          <w:szCs w:val="28"/>
        </w:rPr>
        <w:t xml:space="preserve"> (</w:t>
      </w:r>
      <w:r w:rsidR="002033B5" w:rsidRPr="002033B5">
        <w:rPr>
          <w:i/>
          <w:szCs w:val="28"/>
        </w:rPr>
        <w:t xml:space="preserve">пояснения к коду </w:t>
      </w:r>
      <w:r w:rsidR="00CB0F76">
        <w:rPr>
          <w:i/>
          <w:szCs w:val="28"/>
        </w:rPr>
        <w:t>зеленым</w:t>
      </w:r>
      <w:r w:rsidR="002033B5" w:rsidRPr="002033B5">
        <w:rPr>
          <w:i/>
          <w:szCs w:val="28"/>
        </w:rPr>
        <w:t xml:space="preserve"> цветом)</w:t>
      </w:r>
      <w:r w:rsidRPr="00A1043B">
        <w:rPr>
          <w:b/>
          <w:sz w:val="28"/>
          <w:szCs w:val="28"/>
        </w:rPr>
        <w:t xml:space="preserve">: </w:t>
      </w:r>
    </w:p>
    <w:p w14:paraId="7EBCF853" w14:textId="77777777" w:rsidR="00961568" w:rsidRPr="0035449E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35449E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35449E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%%</w:t>
      </w:r>
    </w:p>
    <w:p w14:paraId="328F855C" w14:textId="77777777" w:rsidR="00961568" w:rsidRPr="0035449E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mpor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proofErr w:type="spellEnd"/>
    </w:p>
    <w:p w14:paraId="46FBE1FA" w14:textId="77777777" w:rsidR="00961568" w:rsidRPr="0035449E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mpor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gram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matplotlib</w:t>
      </w:r>
      <w:r w:rsidRPr="0035449E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.</w:t>
      </w:r>
      <w:proofErr w:type="spell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yplot</w:t>
      </w:r>
      <w:proofErr w:type="spellEnd"/>
      <w:proofErr w:type="gram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as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proofErr w:type="spellEnd"/>
    </w:p>
    <w:p w14:paraId="48191F91" w14:textId="77777777" w:rsidR="00961568" w:rsidRPr="0035449E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</w:p>
    <w:p w14:paraId="06DCDF29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задача Коши из задачи 24 типового расчета</w:t>
      </w:r>
    </w:p>
    <w:p w14:paraId="6269E76F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y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lambda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/ 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4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+ 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4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/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</w:p>
    <w:p w14:paraId="13E0685D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231085DD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# 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формула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метода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Эйлера</w:t>
      </w:r>
    </w:p>
    <w:p w14:paraId="4BEC2D1A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Euler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lambda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+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proofErr w:type="spellStart"/>
      <w:proofErr w:type="gram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y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3E8B12AA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7857E3E3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# 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формула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усовершенствованного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метода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Эйлера</w:t>
      </w:r>
    </w:p>
    <w:p w14:paraId="5ECE7D64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Euler_modified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lambda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+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proofErr w:type="gram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+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/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+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/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32AD3DF8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3B2F285D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расчет числа точек N для шага h</w:t>
      </w:r>
    </w:p>
    <w:p w14:paraId="1B2C4663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get_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lambda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 </w:t>
      </w:r>
      <w:proofErr w:type="gram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in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proofErr w:type="gramEnd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ceil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(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0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/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</w:t>
      </w:r>
    </w:p>
    <w:p w14:paraId="0C950C33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4D01B7E6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получить массив решений выбранным методом с шагом h</w:t>
      </w:r>
    </w:p>
    <w:p w14:paraId="55F8D54F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def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get_y_</w:t>
      </w: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thod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:</w:t>
      </w:r>
    </w:p>
    <w:p w14:paraId="461C20F9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get_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4029D22A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proofErr w:type="gram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linspace</w:t>
      </w:r>
      <w:proofErr w:type="spellEnd"/>
      <w:proofErr w:type="gram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0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+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1F7069B4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0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</w:t>
      </w:r>
    </w:p>
    <w:p w14:paraId="3693ED11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for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gram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rang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le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:</w:t>
      </w:r>
    </w:p>
    <w:p w14:paraId="63FA7460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</w:t>
      </w:r>
      <w:proofErr w:type="gram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ata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ppend</w:t>
      </w:r>
      <w:proofErr w:type="spellEnd"/>
      <w:proofErr w:type="gram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thod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-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</w:t>
      </w:r>
    </w:p>
    <w:p w14:paraId="1A4F607E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961568">
        <w:rPr>
          <w:rFonts w:ascii="Fira Code" w:eastAsia="Times New Roman" w:hAnsi="Fira Code" w:cs="Fira Code"/>
          <w:color w:val="C586C0"/>
          <w:sz w:val="24"/>
          <w:szCs w:val="24"/>
          <w:lang w:eastAsia="ru-RU"/>
        </w:rPr>
        <w:t>retur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eastAsia="ru-RU"/>
        </w:rPr>
        <w:t>y_data</w:t>
      </w:r>
      <w:proofErr w:type="spellEnd"/>
    </w:p>
    <w:p w14:paraId="72357E8A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</w:p>
    <w:p w14:paraId="094459E4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проверка достижения заданной точности по </w:t>
      </w:r>
      <w:proofErr w:type="spellStart"/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праивлу</w:t>
      </w:r>
      <w:proofErr w:type="spellEnd"/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 Рунге</w:t>
      </w:r>
    </w:p>
    <w:p w14:paraId="1E3926B8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def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Rung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proofErr w:type="gramEnd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h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2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:</w:t>
      </w:r>
    </w:p>
    <w:p w14:paraId="118F1EBD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r_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0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</w:t>
      </w:r>
    </w:p>
    <w:p w14:paraId="3A9AED7C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for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gram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rang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le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2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):</w:t>
      </w:r>
    </w:p>
    <w:p w14:paraId="64958A0F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r_</w:t>
      </w:r>
      <w:proofErr w:type="gram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data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append</w:t>
      </w:r>
      <w:proofErr w:type="gram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abs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 -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2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[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i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])))</w:t>
      </w:r>
    </w:p>
    <w:p w14:paraId="57DE3D63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retur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Fals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f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max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r_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 &gt;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epsilo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els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True</w:t>
      </w:r>
    </w:p>
    <w:p w14:paraId="03E5D3F0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230050EB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функция, осуществляющая поиск решения выбранным методом,</w:t>
      </w:r>
    </w:p>
    <w:p w14:paraId="5E2CF9B9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шага h, при котором заданная точность достигается;</w:t>
      </w:r>
    </w:p>
    <w:p w14:paraId="7E750A71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выполняющая построение графика решения выбранным методом</w:t>
      </w:r>
    </w:p>
    <w:p w14:paraId="6B1E81E4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def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solv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thod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thodName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plt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:</w:t>
      </w:r>
    </w:p>
    <w:p w14:paraId="0C69F6F3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h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[]</w:t>
      </w:r>
    </w:p>
    <w:p w14:paraId="58338A23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0.2</w:t>
      </w:r>
    </w:p>
    <w:p w14:paraId="4C4753F4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676C9F6A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whil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r w:rsidRPr="00961568">
        <w:rPr>
          <w:rFonts w:ascii="Fira Code" w:eastAsia="Times New Roman" w:hAnsi="Fira Code" w:cs="Fira Code"/>
          <w:color w:val="569CD6"/>
          <w:sz w:val="24"/>
          <w:szCs w:val="24"/>
          <w:lang w:val="en-US" w:eastAsia="ru-RU"/>
        </w:rPr>
        <w:t>Tru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:</w:t>
      </w:r>
    </w:p>
    <w:p w14:paraId="4D2C954D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h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get_y_</w:t>
      </w: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thod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4268851D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2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get_y_</w:t>
      </w: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thod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3EC770B8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if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</w:t>
      </w: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Rung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proofErr w:type="gramEnd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h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2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:</w:t>
      </w:r>
    </w:p>
    <w:p w14:paraId="043C0BC1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lastRenderedPageBreak/>
        <w:t>            </w:t>
      </w:r>
      <w:r w:rsidRPr="00961568">
        <w:rPr>
          <w:rFonts w:ascii="Fira Code" w:eastAsia="Times New Roman" w:hAnsi="Fira Code" w:cs="Fira Code"/>
          <w:color w:val="C586C0"/>
          <w:sz w:val="24"/>
          <w:szCs w:val="24"/>
          <w:lang w:val="en-US" w:eastAsia="ru-RU"/>
        </w:rPr>
        <w:t>break</w:t>
      </w:r>
    </w:p>
    <w:p w14:paraId="0E9B947A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   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/=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2</w:t>
      </w:r>
    </w:p>
    <w:p w14:paraId="019BC9FE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50A0B531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get_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4054012D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rin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961568">
        <w:rPr>
          <w:rFonts w:ascii="Fira Code" w:eastAsia="Times New Roman" w:hAnsi="Fira Code" w:cs="Fira Code"/>
          <w:color w:val="D7BA7D"/>
          <w:sz w:val="24"/>
          <w:szCs w:val="24"/>
          <w:lang w:val="en-US" w:eastAsia="ru-RU"/>
        </w:rPr>
        <w:t>\n</w:t>
      </w:r>
      <w:r w:rsidRPr="00961568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thodName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':'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71BE019F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rin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h = "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h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21512EA5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prin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n = "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42772969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proofErr w:type="spellStart"/>
      <w:proofErr w:type="gram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numpy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linspace</w:t>
      </w:r>
      <w:proofErr w:type="spellEnd"/>
      <w:proofErr w:type="gram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0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+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707C8732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   </w:t>
      </w:r>
      <w:proofErr w:type="spellStart"/>
      <w:proofErr w:type="gram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pl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plot</w:t>
      </w:r>
      <w:proofErr w:type="spellEnd"/>
      <w:proofErr w:type="gram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data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y_data_h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label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=</w:t>
      </w: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methodName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745B7223" w14:textId="77777777" w:rsidR="00961568" w:rsidRPr="00961568" w:rsidRDefault="00961568" w:rsidP="00961568">
      <w:pPr>
        <w:shd w:val="clear" w:color="auto" w:fill="1E1E1E"/>
        <w:spacing w:after="24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733694FC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0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</w:t>
      </w:r>
    </w:p>
    <w:p w14:paraId="0FFE7386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proofErr w:type="spellStart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t_n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.8</w:t>
      </w:r>
    </w:p>
    <w:p w14:paraId="2FA2856B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epsilon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= 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10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 ** (-</w:t>
      </w:r>
      <w:r w:rsidRPr="00961568">
        <w:rPr>
          <w:rFonts w:ascii="Fira Code" w:eastAsia="Times New Roman" w:hAnsi="Fira Code" w:cs="Fira Code"/>
          <w:color w:val="B5CEA8"/>
          <w:sz w:val="24"/>
          <w:szCs w:val="24"/>
          <w:lang w:val="en-US" w:eastAsia="ru-RU"/>
        </w:rPr>
        <w:t>6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08E51405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proofErr w:type="spellStart"/>
      <w:proofErr w:type="gram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.</w:t>
      </w:r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subplots</w:t>
      </w:r>
      <w:proofErr w:type="spellEnd"/>
      <w:proofErr w:type="gram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)</w:t>
      </w:r>
    </w:p>
    <w:p w14:paraId="573DB57E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75688D05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solv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gramEnd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Euler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Euler"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46F6E862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  <w:proofErr w:type="gramStart"/>
      <w:r w:rsidRPr="00961568">
        <w:rPr>
          <w:rFonts w:ascii="Fira Code" w:eastAsia="Times New Roman" w:hAnsi="Fira Code" w:cs="Fira Code"/>
          <w:color w:val="DCDCAA"/>
          <w:sz w:val="24"/>
          <w:szCs w:val="24"/>
          <w:lang w:val="en-US" w:eastAsia="ru-RU"/>
        </w:rPr>
        <w:t>solve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(</w:t>
      </w:r>
      <w:proofErr w:type="spellStart"/>
      <w:proofErr w:type="gramEnd"/>
      <w:r w:rsidRPr="00961568">
        <w:rPr>
          <w:rFonts w:ascii="Fira Code" w:eastAsia="Times New Roman" w:hAnsi="Fira Code" w:cs="Fira Code"/>
          <w:color w:val="9CDCFE"/>
          <w:sz w:val="24"/>
          <w:szCs w:val="24"/>
          <w:lang w:val="en-US" w:eastAsia="ru-RU"/>
        </w:rPr>
        <w:t>Euler_modified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r w:rsidRPr="00961568">
        <w:rPr>
          <w:rFonts w:ascii="Fira Code" w:eastAsia="Times New Roman" w:hAnsi="Fira Code" w:cs="Fira Code"/>
          <w:color w:val="CE9178"/>
          <w:sz w:val="24"/>
          <w:szCs w:val="24"/>
          <w:lang w:val="en-US" w:eastAsia="ru-RU"/>
        </w:rPr>
        <w:t>"Euler modified"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, </w:t>
      </w:r>
      <w:proofErr w:type="spell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val="en-US" w:eastAsia="ru-RU"/>
        </w:rPr>
        <w:t>plt</w:t>
      </w:r>
      <w:proofErr w:type="spell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  <w:t>)</w:t>
      </w:r>
    </w:p>
    <w:p w14:paraId="093DE347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val="en-US" w:eastAsia="ru-RU"/>
        </w:rPr>
      </w:pPr>
    </w:p>
    <w:p w14:paraId="2644CEF2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proofErr w:type="spellStart"/>
      <w:proofErr w:type="gram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eastAsia="ru-RU"/>
        </w:rPr>
        <w:t>pl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.</w:t>
      </w:r>
      <w:r w:rsidRPr="00961568">
        <w:rPr>
          <w:rFonts w:ascii="Fira Code" w:eastAsia="Times New Roman" w:hAnsi="Fira Code" w:cs="Fira Code"/>
          <w:color w:val="DCDCAA"/>
          <w:sz w:val="24"/>
          <w:szCs w:val="24"/>
          <w:lang w:eastAsia="ru-RU"/>
        </w:rPr>
        <w:t>legend</w:t>
      </w:r>
      <w:proofErr w:type="spellEnd"/>
      <w:proofErr w:type="gram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()</w:t>
      </w:r>
    </w:p>
    <w:p w14:paraId="38C3DD93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proofErr w:type="spellStart"/>
      <w:proofErr w:type="gramStart"/>
      <w:r w:rsidRPr="00961568">
        <w:rPr>
          <w:rFonts w:ascii="Fira Code" w:eastAsia="Times New Roman" w:hAnsi="Fira Code" w:cs="Fira Code"/>
          <w:color w:val="4EC9B0"/>
          <w:sz w:val="24"/>
          <w:szCs w:val="24"/>
          <w:lang w:eastAsia="ru-RU"/>
        </w:rPr>
        <w:t>plt</w:t>
      </w:r>
      <w:r w:rsidRPr="00961568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.</w:t>
      </w:r>
      <w:r w:rsidRPr="00961568">
        <w:rPr>
          <w:rFonts w:ascii="Fira Code" w:eastAsia="Times New Roman" w:hAnsi="Fira Code" w:cs="Fira Code"/>
          <w:color w:val="DCDCAA"/>
          <w:sz w:val="24"/>
          <w:szCs w:val="24"/>
          <w:lang w:eastAsia="ru-RU"/>
        </w:rPr>
        <w:t>show</w:t>
      </w:r>
      <w:proofErr w:type="spellEnd"/>
      <w:proofErr w:type="gramEnd"/>
      <w:r w:rsidRPr="00961568"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  <w:t>()</w:t>
      </w:r>
    </w:p>
    <w:p w14:paraId="4D182B11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</w:p>
    <w:p w14:paraId="3338FCC6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  <w:r w:rsidRPr="00961568">
        <w:rPr>
          <w:rFonts w:ascii="Fira Code" w:eastAsia="Times New Roman" w:hAnsi="Fira Code" w:cs="Fira Code"/>
          <w:color w:val="6A9955"/>
          <w:sz w:val="24"/>
          <w:szCs w:val="24"/>
          <w:lang w:eastAsia="ru-RU"/>
        </w:rPr>
        <w:t># %%</w:t>
      </w:r>
    </w:p>
    <w:p w14:paraId="2C460A5A" w14:textId="77777777" w:rsidR="00961568" w:rsidRPr="00961568" w:rsidRDefault="00961568" w:rsidP="00961568">
      <w:pPr>
        <w:shd w:val="clear" w:color="auto" w:fill="1E1E1E"/>
        <w:spacing w:after="0" w:line="330" w:lineRule="atLeast"/>
        <w:rPr>
          <w:rFonts w:ascii="Fira Code" w:eastAsia="Times New Roman" w:hAnsi="Fira Code" w:cs="Fira Code"/>
          <w:color w:val="D4D4D4"/>
          <w:sz w:val="24"/>
          <w:szCs w:val="24"/>
          <w:lang w:eastAsia="ru-RU"/>
        </w:rPr>
      </w:pPr>
    </w:p>
    <w:p w14:paraId="626EE04C" w14:textId="77777777" w:rsidR="00203CDD" w:rsidRDefault="00203CDD" w:rsidP="00203CDD">
      <w:pPr>
        <w:pStyle w:val="HTML"/>
        <w:shd w:val="clear" w:color="auto" w:fill="FFFFFF"/>
        <w:rPr>
          <w:color w:val="080808"/>
        </w:rPr>
      </w:pPr>
    </w:p>
    <w:p w14:paraId="529F9EA5" w14:textId="77777777" w:rsidR="00F416BE" w:rsidRPr="00AF55E4" w:rsidRDefault="00F416BE" w:rsidP="00203CDD">
      <w:pPr>
        <w:pStyle w:val="HTML"/>
        <w:shd w:val="clear" w:color="auto" w:fill="FFFFFF"/>
        <w:rPr>
          <w:color w:val="080808"/>
        </w:rPr>
      </w:pPr>
    </w:p>
    <w:p w14:paraId="50961461" w14:textId="44642812" w:rsidR="00203CDD" w:rsidRDefault="00A1043B" w:rsidP="00A1043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Результаты</w:t>
      </w:r>
      <w:r w:rsidRPr="008C0EBE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выполнения</w:t>
      </w:r>
      <w:r w:rsidRPr="008C0EBE">
        <w:rPr>
          <w:b/>
          <w:sz w:val="28"/>
          <w:szCs w:val="28"/>
        </w:rPr>
        <w:t>:</w:t>
      </w:r>
    </w:p>
    <w:p w14:paraId="5162210B" w14:textId="5F76F34D" w:rsidR="00961568" w:rsidRDefault="00961568" w:rsidP="00A1043B">
      <w:pPr>
        <w:rPr>
          <w:b/>
          <w:sz w:val="28"/>
          <w:szCs w:val="28"/>
        </w:rPr>
      </w:pPr>
      <w:r w:rsidRPr="00961568">
        <w:rPr>
          <w:b/>
          <w:noProof/>
          <w:sz w:val="28"/>
          <w:szCs w:val="28"/>
        </w:rPr>
        <w:drawing>
          <wp:inline distT="0" distB="0" distL="0" distR="0" wp14:anchorId="27A2CAB3" wp14:editId="2B470AD2">
            <wp:extent cx="3724795" cy="3496163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724795" cy="3496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29455" w14:textId="77777777" w:rsidR="0009631C" w:rsidRDefault="0009631C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7B93B97" w14:textId="782FF262" w:rsidR="0009631C" w:rsidRDefault="0009631C" w:rsidP="0009631C">
      <w:pPr>
        <w:spacing w:after="160" w:line="259" w:lineRule="auto"/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lastRenderedPageBreak/>
        <w:t>Анализ результатов:</w:t>
      </w:r>
    </w:p>
    <w:p w14:paraId="59BDD879" w14:textId="738A488B" w:rsidR="0086062A" w:rsidRDefault="0009631C" w:rsidP="0009631C">
      <w:pPr>
        <w:rPr>
          <w:rFonts w:eastAsiaTheme="minorEastAsia"/>
        </w:rPr>
      </w:pPr>
      <w:r>
        <w:t xml:space="preserve">Метод </w:t>
      </w:r>
      <w:proofErr w:type="gramStart"/>
      <w:r>
        <w:t>Эйлера очевидно</w:t>
      </w:r>
      <w:proofErr w:type="gramEnd"/>
      <w:r>
        <w:t xml:space="preserve"> имеет </w:t>
      </w:r>
      <w:r w:rsidR="009F4266">
        <w:t xml:space="preserve">меньшую точность. Для достижения заданной точности требуется выбрать шаг 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</m:oMath>
      <w:r w:rsidR="009F4266">
        <w:rPr>
          <w:rFonts w:eastAsiaTheme="minorEastAsia"/>
        </w:rPr>
        <w:t xml:space="preserve">. При этом получаем, что число разбиений находится в промежутк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19</m:t>
                </m:r>
              </m:sup>
            </m:sSup>
            <m:r>
              <w:rPr>
                <w:rFonts w:ascii="Cambria Math" w:eastAsiaTheme="minorEastAsia" w:hAnsi="Cambria Math"/>
              </w:rPr>
              <m:t>;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0</m:t>
                </m:r>
              </m:sup>
            </m:sSup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 xml:space="preserve">. </m:t>
        </m:r>
      </m:oMath>
      <w:r w:rsidR="009F4266">
        <w:rPr>
          <w:rFonts w:eastAsiaTheme="minorEastAsia"/>
        </w:rPr>
        <w:t>Более точно получить число разбиений нет возможности из-за ограничений вычислительных возможностей компьютера.</w:t>
      </w:r>
      <w:r w:rsidR="009F4266" w:rsidRPr="009F4266">
        <w:rPr>
          <w:rFonts w:eastAsiaTheme="minorEastAsia"/>
        </w:rPr>
        <w:t xml:space="preserve"> </w:t>
      </w:r>
    </w:p>
    <w:p w14:paraId="1B0DF13D" w14:textId="56D36045" w:rsidR="0086062A" w:rsidRDefault="0086062A" w:rsidP="0009631C">
      <w:pPr>
        <w:rPr>
          <w:rFonts w:eastAsiaTheme="minorEastAsia"/>
        </w:rPr>
      </w:pPr>
      <w:proofErr w:type="spellStart"/>
      <w:r>
        <w:rPr>
          <w:rFonts w:eastAsiaTheme="minorEastAsia"/>
        </w:rPr>
        <w:t>Усовершествованный</w:t>
      </w:r>
      <w:proofErr w:type="spellEnd"/>
      <w:r>
        <w:rPr>
          <w:rFonts w:eastAsiaTheme="minorEastAsia"/>
        </w:rPr>
        <w:t xml:space="preserve"> метод Эйлера дает </w:t>
      </w:r>
      <w:proofErr w:type="spellStart"/>
      <w:r>
        <w:rPr>
          <w:rFonts w:eastAsiaTheme="minorEastAsia"/>
        </w:rPr>
        <w:t>бОльшую</w:t>
      </w:r>
      <w:proofErr w:type="spellEnd"/>
      <w:r>
        <w:rPr>
          <w:rFonts w:eastAsiaTheme="minorEastAsia"/>
        </w:rPr>
        <w:t xml:space="preserve"> точность. Точность достигается при шаге порядка </w:t>
      </w:r>
      <m:oMath>
        <m:r>
          <w:rPr>
            <w:rFonts w:ascii="Cambria Math" w:eastAsiaTheme="minorEastAsia" w:hAnsi="Cambria Math"/>
          </w:rPr>
          <m:t>7.8*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4</m:t>
            </m:r>
          </m:sup>
        </m:sSup>
      </m:oMath>
      <w:r>
        <w:rPr>
          <w:rFonts w:eastAsiaTheme="minorEastAsia"/>
        </w:rPr>
        <w:t xml:space="preserve">. Число разбиений находится в промежутк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9</m:t>
                </m:r>
              </m:sup>
            </m:sSup>
            <m:r>
              <w:rPr>
                <w:rFonts w:ascii="Cambria Math" w:eastAsiaTheme="minorEastAsia" w:hAnsi="Cambria Math"/>
              </w:rPr>
              <m:t>;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10</m:t>
                </m:r>
              </m:sup>
            </m:sSup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>.</m:t>
        </m:r>
      </m:oMath>
    </w:p>
    <w:p w14:paraId="06211DF2" w14:textId="77777777" w:rsidR="0086062A" w:rsidRPr="0086062A" w:rsidRDefault="0086062A" w:rsidP="0009631C">
      <w:pPr>
        <w:rPr>
          <w:rFonts w:eastAsiaTheme="minorEastAsia"/>
          <w:i/>
        </w:rPr>
      </w:pPr>
    </w:p>
    <w:p w14:paraId="3ABBD808" w14:textId="697CCB25" w:rsidR="0086062A" w:rsidRDefault="009F4266" w:rsidP="0086062A">
      <w:r>
        <w:t>Алгоритм поиска оптимального шага</w:t>
      </w:r>
      <w:r w:rsidR="0086062A">
        <w:t>:</w:t>
      </w:r>
    </w:p>
    <w:p w14:paraId="28A7E215" w14:textId="77777777" w:rsidR="0086062A" w:rsidRPr="0086062A" w:rsidRDefault="009F4266" w:rsidP="0086062A">
      <w:pPr>
        <w:pStyle w:val="a4"/>
        <w:numPr>
          <w:ilvl w:val="0"/>
          <w:numId w:val="18"/>
        </w:numPr>
        <w:rPr>
          <w:rFonts w:asciiTheme="minorHAnsi" w:hAnsiTheme="minorHAnsi" w:cstheme="minorHAnsi"/>
          <w:i/>
          <w:sz w:val="22"/>
          <w:szCs w:val="22"/>
        </w:rPr>
      </w:pPr>
      <w:r w:rsidRPr="0086062A">
        <w:rPr>
          <w:rFonts w:asciiTheme="minorHAnsi" w:eastAsiaTheme="minorEastAsia" w:hAnsiTheme="minorHAnsi" w:cstheme="minorHAnsi"/>
          <w:sz w:val="22"/>
          <w:szCs w:val="22"/>
        </w:rPr>
        <w:t xml:space="preserve">проверка выполнения правила Рунге </w:t>
      </w:r>
      <w:r w:rsidR="0086062A" w:rsidRPr="0086062A">
        <w:rPr>
          <w:rFonts w:asciiTheme="minorHAnsi" w:eastAsiaTheme="minorEastAsia" w:hAnsiTheme="minorHAnsi" w:cstheme="minorHAnsi"/>
          <w:sz w:val="22"/>
          <w:szCs w:val="22"/>
        </w:rPr>
        <w:t xml:space="preserve">для каждой точки </w:t>
      </w:r>
      <m:oMath>
        <m:r>
          <w:rPr>
            <w:rFonts w:ascii="Cambria Math" w:eastAsiaTheme="minorEastAsia" w:hAnsi="Cambria Math" w:cstheme="minorHAnsi"/>
            <w:sz w:val="22"/>
            <w:szCs w:val="22"/>
          </w:rPr>
          <m:t>y.</m:t>
        </m:r>
      </m:oMath>
      <w:r w:rsidR="0086062A" w:rsidRPr="0086062A">
        <w:rPr>
          <w:rFonts w:asciiTheme="minorHAnsi" w:eastAsiaTheme="minorEastAsia" w:hAnsiTheme="minorHAnsi" w:cstheme="minorHAnsi"/>
          <w:sz w:val="22"/>
          <w:szCs w:val="22"/>
        </w:rPr>
        <w:t xml:space="preserve"> </w:t>
      </w:r>
    </w:p>
    <w:p w14:paraId="7160C914" w14:textId="73A128D4" w:rsidR="00961568" w:rsidRPr="0086062A" w:rsidRDefault="0086062A" w:rsidP="0086062A">
      <w:pPr>
        <w:pStyle w:val="a4"/>
        <w:numPr>
          <w:ilvl w:val="0"/>
          <w:numId w:val="18"/>
        </w:numPr>
        <w:rPr>
          <w:rFonts w:asciiTheme="minorHAnsi" w:hAnsiTheme="minorHAnsi" w:cstheme="minorHAnsi"/>
          <w:i/>
          <w:sz w:val="22"/>
          <w:szCs w:val="22"/>
        </w:rPr>
      </w:pPr>
      <w:r w:rsidRPr="0086062A">
        <w:rPr>
          <w:rFonts w:asciiTheme="minorHAnsi" w:eastAsiaTheme="minorEastAsia" w:hAnsiTheme="minorHAnsi" w:cstheme="minorHAnsi"/>
          <w:sz w:val="22"/>
          <w:szCs w:val="22"/>
        </w:rPr>
        <w:t>В случае невыполнения правила Рунге хотя бы для одной точки – уменьшение шага в 2 раза</w:t>
      </w:r>
    </w:p>
    <w:sectPr w:rsidR="00961568" w:rsidRPr="0086062A" w:rsidSect="002326F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teratura">
    <w:altName w:val="Times New Roman"/>
    <w:charset w:val="00"/>
    <w:family w:val="swiss"/>
    <w:pitch w:val="variable"/>
    <w:sig w:usb0="00000001" w:usb1="00000000" w:usb2="00000000" w:usb3="00000000" w:csb0="00000005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ira Code">
    <w:panose1 w:val="020B0809050000020004"/>
    <w:charset w:val="CC"/>
    <w:family w:val="modern"/>
    <w:pitch w:val="fixed"/>
    <w:sig w:usb0="E00002EF" w:usb1="5200F8FB" w:usb2="00000008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3F3C00"/>
    <w:multiLevelType w:val="hybridMultilevel"/>
    <w:tmpl w:val="85465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949FD"/>
    <w:multiLevelType w:val="hybridMultilevel"/>
    <w:tmpl w:val="898A06B4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340BD"/>
    <w:multiLevelType w:val="multilevel"/>
    <w:tmpl w:val="BE02D0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EF48B2"/>
    <w:multiLevelType w:val="hybridMultilevel"/>
    <w:tmpl w:val="CD386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9D0D59"/>
    <w:multiLevelType w:val="hybridMultilevel"/>
    <w:tmpl w:val="F60CD2C6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E3758F"/>
    <w:multiLevelType w:val="hybridMultilevel"/>
    <w:tmpl w:val="6D92E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33669F"/>
    <w:multiLevelType w:val="hybridMultilevel"/>
    <w:tmpl w:val="8F74C4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065735"/>
    <w:multiLevelType w:val="hybridMultilevel"/>
    <w:tmpl w:val="FD46FC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06287F"/>
    <w:multiLevelType w:val="hybridMultilevel"/>
    <w:tmpl w:val="B52E1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E745B5"/>
    <w:multiLevelType w:val="hybridMultilevel"/>
    <w:tmpl w:val="041A97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9B7189"/>
    <w:multiLevelType w:val="hybridMultilevel"/>
    <w:tmpl w:val="68D08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23573A"/>
    <w:multiLevelType w:val="hybridMultilevel"/>
    <w:tmpl w:val="9AF64C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F292025"/>
    <w:multiLevelType w:val="hybridMultilevel"/>
    <w:tmpl w:val="68E48544"/>
    <w:lvl w:ilvl="0" w:tplc="FC108A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13"/>
  </w:num>
  <w:num w:numId="3">
    <w:abstractNumId w:val="10"/>
  </w:num>
  <w:num w:numId="4">
    <w:abstractNumId w:val="6"/>
  </w:num>
  <w:num w:numId="5">
    <w:abstractNumId w:val="3"/>
  </w:num>
  <w:num w:numId="6">
    <w:abstractNumId w:val="12"/>
  </w:num>
  <w:num w:numId="7">
    <w:abstractNumId w:val="14"/>
  </w:num>
  <w:num w:numId="8">
    <w:abstractNumId w:val="4"/>
  </w:num>
  <w:num w:numId="9">
    <w:abstractNumId w:val="2"/>
  </w:num>
  <w:num w:numId="10">
    <w:abstractNumId w:val="7"/>
  </w:num>
  <w:num w:numId="11">
    <w:abstractNumId w:val="16"/>
  </w:num>
  <w:num w:numId="12">
    <w:abstractNumId w:val="11"/>
  </w:num>
  <w:num w:numId="13">
    <w:abstractNumId w:val="8"/>
  </w:num>
  <w:num w:numId="14">
    <w:abstractNumId w:val="0"/>
  </w:num>
  <w:num w:numId="15">
    <w:abstractNumId w:val="17"/>
  </w:num>
  <w:num w:numId="16">
    <w:abstractNumId w:val="9"/>
  </w:num>
  <w:num w:numId="17">
    <w:abstractNumId w:val="5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43E4"/>
    <w:rsid w:val="00020279"/>
    <w:rsid w:val="0002575D"/>
    <w:rsid w:val="00047174"/>
    <w:rsid w:val="0009631C"/>
    <w:rsid w:val="00097345"/>
    <w:rsid w:val="000A0875"/>
    <w:rsid w:val="000A6FCC"/>
    <w:rsid w:val="000D1EC9"/>
    <w:rsid w:val="00105953"/>
    <w:rsid w:val="001060EC"/>
    <w:rsid w:val="0015710D"/>
    <w:rsid w:val="00161BA0"/>
    <w:rsid w:val="00194403"/>
    <w:rsid w:val="001A265F"/>
    <w:rsid w:val="001B5948"/>
    <w:rsid w:val="001B5B8B"/>
    <w:rsid w:val="001E71C7"/>
    <w:rsid w:val="001F763C"/>
    <w:rsid w:val="00201B74"/>
    <w:rsid w:val="002026B4"/>
    <w:rsid w:val="002033B5"/>
    <w:rsid w:val="00203CDD"/>
    <w:rsid w:val="0022683C"/>
    <w:rsid w:val="002326F5"/>
    <w:rsid w:val="00242C69"/>
    <w:rsid w:val="00256CDE"/>
    <w:rsid w:val="00261FE8"/>
    <w:rsid w:val="00275518"/>
    <w:rsid w:val="00286BFD"/>
    <w:rsid w:val="002D086E"/>
    <w:rsid w:val="002E794F"/>
    <w:rsid w:val="003073E7"/>
    <w:rsid w:val="0035449E"/>
    <w:rsid w:val="0035743E"/>
    <w:rsid w:val="003B43E4"/>
    <w:rsid w:val="003C6D1B"/>
    <w:rsid w:val="003D2787"/>
    <w:rsid w:val="00434877"/>
    <w:rsid w:val="00434EBB"/>
    <w:rsid w:val="00441BED"/>
    <w:rsid w:val="00452501"/>
    <w:rsid w:val="0045658B"/>
    <w:rsid w:val="00460BC7"/>
    <w:rsid w:val="00473797"/>
    <w:rsid w:val="0047500A"/>
    <w:rsid w:val="00476386"/>
    <w:rsid w:val="00480E72"/>
    <w:rsid w:val="0049748E"/>
    <w:rsid w:val="004C2B3E"/>
    <w:rsid w:val="004D118E"/>
    <w:rsid w:val="004F1922"/>
    <w:rsid w:val="0050017B"/>
    <w:rsid w:val="00510F15"/>
    <w:rsid w:val="00534775"/>
    <w:rsid w:val="00550598"/>
    <w:rsid w:val="005616AC"/>
    <w:rsid w:val="005B3791"/>
    <w:rsid w:val="006144EB"/>
    <w:rsid w:val="006429EC"/>
    <w:rsid w:val="00674603"/>
    <w:rsid w:val="006950BE"/>
    <w:rsid w:val="006B3CAF"/>
    <w:rsid w:val="007347AE"/>
    <w:rsid w:val="007819A2"/>
    <w:rsid w:val="00784AF8"/>
    <w:rsid w:val="0079780B"/>
    <w:rsid w:val="00814866"/>
    <w:rsid w:val="00826F5D"/>
    <w:rsid w:val="008541A8"/>
    <w:rsid w:val="0086062A"/>
    <w:rsid w:val="00862A70"/>
    <w:rsid w:val="008A0395"/>
    <w:rsid w:val="008A784B"/>
    <w:rsid w:val="008B34C3"/>
    <w:rsid w:val="008C0EBE"/>
    <w:rsid w:val="0091072A"/>
    <w:rsid w:val="009314DE"/>
    <w:rsid w:val="00961568"/>
    <w:rsid w:val="0097042F"/>
    <w:rsid w:val="0097431A"/>
    <w:rsid w:val="00983A54"/>
    <w:rsid w:val="0098518B"/>
    <w:rsid w:val="00993D4C"/>
    <w:rsid w:val="009D0960"/>
    <w:rsid w:val="009F4266"/>
    <w:rsid w:val="009F44EC"/>
    <w:rsid w:val="00A06040"/>
    <w:rsid w:val="00A07AAC"/>
    <w:rsid w:val="00A1043B"/>
    <w:rsid w:val="00A23EB7"/>
    <w:rsid w:val="00A47FCC"/>
    <w:rsid w:val="00A53DD5"/>
    <w:rsid w:val="00A65528"/>
    <w:rsid w:val="00A83189"/>
    <w:rsid w:val="00AA703C"/>
    <w:rsid w:val="00AB1795"/>
    <w:rsid w:val="00AE71DB"/>
    <w:rsid w:val="00AF2DE9"/>
    <w:rsid w:val="00AF55E4"/>
    <w:rsid w:val="00B10158"/>
    <w:rsid w:val="00B13017"/>
    <w:rsid w:val="00B16E25"/>
    <w:rsid w:val="00B26D72"/>
    <w:rsid w:val="00B323C9"/>
    <w:rsid w:val="00B3449B"/>
    <w:rsid w:val="00B53304"/>
    <w:rsid w:val="00B7336F"/>
    <w:rsid w:val="00B75B14"/>
    <w:rsid w:val="00B83599"/>
    <w:rsid w:val="00B91A1A"/>
    <w:rsid w:val="00BB002D"/>
    <w:rsid w:val="00BB0713"/>
    <w:rsid w:val="00BB3DC8"/>
    <w:rsid w:val="00BB5074"/>
    <w:rsid w:val="00C34915"/>
    <w:rsid w:val="00C42784"/>
    <w:rsid w:val="00C63AF3"/>
    <w:rsid w:val="00C701D7"/>
    <w:rsid w:val="00CB0F76"/>
    <w:rsid w:val="00CB2AE7"/>
    <w:rsid w:val="00CC1E18"/>
    <w:rsid w:val="00CC5042"/>
    <w:rsid w:val="00D0333B"/>
    <w:rsid w:val="00D06BFF"/>
    <w:rsid w:val="00D738B0"/>
    <w:rsid w:val="00D77D04"/>
    <w:rsid w:val="00DA3439"/>
    <w:rsid w:val="00DB51B7"/>
    <w:rsid w:val="00DD08D2"/>
    <w:rsid w:val="00DE2D0B"/>
    <w:rsid w:val="00DF17E9"/>
    <w:rsid w:val="00DF4DA0"/>
    <w:rsid w:val="00E43A68"/>
    <w:rsid w:val="00E532AC"/>
    <w:rsid w:val="00E77519"/>
    <w:rsid w:val="00EA1885"/>
    <w:rsid w:val="00ED14EA"/>
    <w:rsid w:val="00ED3C65"/>
    <w:rsid w:val="00EE0802"/>
    <w:rsid w:val="00EF4222"/>
    <w:rsid w:val="00EF51D0"/>
    <w:rsid w:val="00EF68EB"/>
    <w:rsid w:val="00F142AD"/>
    <w:rsid w:val="00F411BE"/>
    <w:rsid w:val="00F416BE"/>
    <w:rsid w:val="00F47F37"/>
    <w:rsid w:val="00F76FED"/>
    <w:rsid w:val="00FD729A"/>
    <w:rsid w:val="00FE1713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1F3824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9"/>
    <w:qFormat/>
    <w:rsid w:val="00961568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A6552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A83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1">
    <w:name w:val="HTML Code"/>
    <w:basedOn w:val="a0"/>
    <w:uiPriority w:val="99"/>
    <w:semiHidden/>
    <w:unhideWhenUsed/>
    <w:rsid w:val="00A83189"/>
    <w:rPr>
      <w:rFonts w:ascii="Courier New" w:eastAsia="Times New Roman" w:hAnsi="Courier New" w:cs="Courier New"/>
      <w:sz w:val="20"/>
      <w:szCs w:val="20"/>
    </w:rPr>
  </w:style>
  <w:style w:type="paragraph" w:customStyle="1" w:styleId="-06-06">
    <w:name w:val="Центр - 06-06"/>
    <w:basedOn w:val="a"/>
    <w:uiPriority w:val="99"/>
    <w:qFormat/>
    <w:rsid w:val="00434EBB"/>
    <w:pPr>
      <w:suppressAutoHyphen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3-03">
    <w:name w:val="Центр - 03-03 ж"/>
    <w:basedOn w:val="-06-06"/>
    <w:qFormat/>
    <w:rsid w:val="00434EBB"/>
    <w:pPr>
      <w:spacing w:before="60" w:after="60"/>
    </w:pPr>
  </w:style>
  <w:style w:type="paragraph" w:customStyle="1" w:styleId="-03-030">
    <w:name w:val="Центр - 03-03"/>
    <w:basedOn w:val="-03-03"/>
    <w:qFormat/>
    <w:rsid w:val="00434EBB"/>
    <w:rPr>
      <w:b w:val="0"/>
    </w:rPr>
  </w:style>
  <w:style w:type="paragraph" w:customStyle="1" w:styleId="-03-031">
    <w:name w:val="Обычный - 03-03"/>
    <w:basedOn w:val="a"/>
    <w:qFormat/>
    <w:rsid w:val="00434EBB"/>
    <w:pPr>
      <w:suppressAutoHyphens/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2C69"/>
    <w:pPr>
      <w:tabs>
        <w:tab w:val="center" w:pos="5240"/>
        <w:tab w:val="right" w:pos="10460"/>
      </w:tabs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242C69"/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qFormat/>
    <w:rsid w:val="00A6552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-10--08-02">
    <w:name w:val="Т-10ж - вправо - 08-02"/>
    <w:basedOn w:val="a"/>
    <w:rsid w:val="00A65528"/>
    <w:pPr>
      <w:spacing w:before="160" w:after="40" w:line="240" w:lineRule="auto"/>
      <w:ind w:right="57"/>
      <w:jc w:val="right"/>
    </w:pPr>
    <w:rPr>
      <w:rFonts w:ascii="Literatura" w:eastAsia="Times New Roman" w:hAnsi="Literatura" w:cs="Times New Roman"/>
      <w:b/>
      <w:sz w:val="20"/>
      <w:szCs w:val="20"/>
      <w:lang w:eastAsia="ru-RU"/>
    </w:rPr>
  </w:style>
  <w:style w:type="paragraph" w:customStyle="1" w:styleId="-10--08-020">
    <w:name w:val="Т-10 - вправо - 08-02"/>
    <w:basedOn w:val="-10--08-02"/>
    <w:uiPriority w:val="99"/>
    <w:qFormat/>
    <w:rsid w:val="00A65528"/>
    <w:rPr>
      <w:b w:val="0"/>
    </w:rPr>
  </w:style>
  <w:style w:type="paragraph" w:customStyle="1" w:styleId="0-03-03">
    <w:name w:val="Обычный 0 - 03-03"/>
    <w:basedOn w:val="a"/>
    <w:uiPriority w:val="99"/>
    <w:qFormat/>
    <w:rsid w:val="00A65528"/>
    <w:pPr>
      <w:spacing w:before="60" w:after="60" w:line="240" w:lineRule="auto"/>
      <w:ind w:left="57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6">
    <w:name w:val="Влево"/>
    <w:basedOn w:val="a"/>
    <w:rsid w:val="00A65528"/>
    <w:pPr>
      <w:spacing w:after="0" w:line="240" w:lineRule="auto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100">
    <w:name w:val="Влево втяжка 10"/>
    <w:basedOn w:val="a6"/>
    <w:qFormat/>
    <w:rsid w:val="00A65528"/>
    <w:pPr>
      <w:ind w:left="5557"/>
    </w:pPr>
  </w:style>
  <w:style w:type="paragraph" w:customStyle="1" w:styleId="a7">
    <w:name w:val="Таблица шапка"/>
    <w:basedOn w:val="a"/>
    <w:uiPriority w:val="99"/>
    <w:rsid w:val="004C2B3E"/>
    <w:pPr>
      <w:spacing w:before="180" w:after="180" w:line="240" w:lineRule="auto"/>
      <w:jc w:val="center"/>
    </w:pPr>
    <w:rPr>
      <w:rFonts w:ascii="Literatura" w:eastAsia="Times New Roman" w:hAnsi="Literatura" w:cs="Times New Roman"/>
      <w:b/>
      <w:szCs w:val="20"/>
      <w:lang w:eastAsia="ru-RU"/>
    </w:rPr>
  </w:style>
  <w:style w:type="paragraph" w:customStyle="1" w:styleId="0-1">
    <w:name w:val="Обычный  0-1"/>
    <w:basedOn w:val="a"/>
    <w:qFormat/>
    <w:rsid w:val="0050017B"/>
    <w:pPr>
      <w:spacing w:after="20" w:line="240" w:lineRule="auto"/>
      <w:ind w:firstLine="340"/>
      <w:jc w:val="both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21">
    <w:name w:val="заголовок 2"/>
    <w:basedOn w:val="a"/>
    <w:next w:val="a"/>
    <w:uiPriority w:val="99"/>
    <w:rsid w:val="00EE0802"/>
    <w:pPr>
      <w:keepNext/>
      <w:widowControl w:val="0"/>
      <w:spacing w:after="240" w:line="240" w:lineRule="auto"/>
      <w:jc w:val="center"/>
    </w:pPr>
    <w:rPr>
      <w:rFonts w:ascii="Literatura" w:eastAsia="Times New Roman" w:hAnsi="Literatura" w:cs="Times New Roman"/>
      <w:b/>
      <w:sz w:val="28"/>
      <w:szCs w:val="20"/>
      <w:lang w:eastAsia="ru-RU"/>
    </w:rPr>
  </w:style>
  <w:style w:type="paragraph" w:customStyle="1" w:styleId="0">
    <w:name w:val="Обычный 0 влево"/>
    <w:basedOn w:val="a"/>
    <w:uiPriority w:val="99"/>
    <w:rsid w:val="00EE0802"/>
    <w:pPr>
      <w:spacing w:after="40" w:line="240" w:lineRule="auto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3">
    <w:name w:val="Центр - 06-03 ж"/>
    <w:basedOn w:val="-03-03"/>
    <w:qFormat/>
    <w:rsid w:val="00CB0F76"/>
    <w:pPr>
      <w:suppressAutoHyphens w:val="0"/>
      <w:spacing w:before="120"/>
    </w:pPr>
    <w:rPr>
      <w:rFonts w:ascii="Literatura" w:hAnsi="Literatura"/>
      <w:lang w:val="ru-RU"/>
    </w:rPr>
  </w:style>
  <w:style w:type="character" w:customStyle="1" w:styleId="10">
    <w:name w:val="Заголовок 1 Знак"/>
    <w:basedOn w:val="a0"/>
    <w:link w:val="1"/>
    <w:uiPriority w:val="99"/>
    <w:rsid w:val="0096156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1">
    <w:name w:val="Заголовок 3 Знак1"/>
    <w:basedOn w:val="a0"/>
    <w:rsid w:val="00961568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1">
    <w:name w:val="index 1"/>
    <w:basedOn w:val="a"/>
    <w:next w:val="a"/>
    <w:autoRedefine/>
    <w:uiPriority w:val="99"/>
    <w:semiHidden/>
    <w:unhideWhenUsed/>
    <w:rsid w:val="00961568"/>
    <w:pPr>
      <w:suppressAutoHyphens/>
      <w:spacing w:after="0" w:line="240" w:lineRule="auto"/>
      <w:ind w:left="220" w:hanging="220"/>
    </w:pPr>
  </w:style>
  <w:style w:type="paragraph" w:styleId="a8">
    <w:name w:val="index heading"/>
    <w:basedOn w:val="a"/>
    <w:qFormat/>
    <w:rsid w:val="00961568"/>
    <w:pPr>
      <w:suppressLineNumbers/>
      <w:suppressAutoHyphens/>
    </w:pPr>
    <w:rPr>
      <w:rFonts w:cs="Arial"/>
    </w:rPr>
  </w:style>
  <w:style w:type="paragraph" w:customStyle="1" w:styleId="310">
    <w:name w:val="Заголовок 31"/>
    <w:basedOn w:val="a"/>
    <w:next w:val="a"/>
    <w:qFormat/>
    <w:rsid w:val="00961568"/>
    <w:pPr>
      <w:keepNext/>
      <w:suppressAutoHyphens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12">
    <w:name w:val="Заголовок1"/>
    <w:basedOn w:val="a"/>
    <w:next w:val="a9"/>
    <w:qFormat/>
    <w:rsid w:val="00961568"/>
    <w:pPr>
      <w:keepNext/>
      <w:suppressAutoHyphens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9">
    <w:name w:val="Body Text"/>
    <w:basedOn w:val="a"/>
    <w:link w:val="aa"/>
    <w:uiPriority w:val="99"/>
    <w:semiHidden/>
    <w:unhideWhenUsed/>
    <w:rsid w:val="00961568"/>
    <w:pPr>
      <w:suppressAutoHyphens/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961568"/>
  </w:style>
  <w:style w:type="paragraph" w:customStyle="1" w:styleId="13">
    <w:name w:val="Название объекта1"/>
    <w:basedOn w:val="a"/>
    <w:qFormat/>
    <w:rsid w:val="00961568"/>
    <w:pPr>
      <w:suppressLineNumbers/>
      <w:suppressAutoHyphens/>
      <w:spacing w:before="120" w:after="120"/>
    </w:pPr>
    <w:rPr>
      <w:rFonts w:cs="Arial"/>
      <w:i/>
      <w:iCs/>
      <w:sz w:val="24"/>
      <w:szCs w:val="24"/>
    </w:rPr>
  </w:style>
  <w:style w:type="paragraph" w:customStyle="1" w:styleId="ab">
    <w:name w:val="Стиль По центру"/>
    <w:basedOn w:val="a"/>
    <w:qFormat/>
    <w:rsid w:val="00961568"/>
    <w:pPr>
      <w:suppressAutoHyphens/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">
    <w:name w:val="Таблица к зад-2"/>
    <w:basedOn w:val="a"/>
    <w:qFormat/>
    <w:rsid w:val="00961568"/>
    <w:pPr>
      <w:suppressAutoHyphens/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1">
    <w:name w:val="Влево-втяжка 1"/>
    <w:basedOn w:val="a"/>
    <w:uiPriority w:val="99"/>
    <w:qFormat/>
    <w:rsid w:val="00961568"/>
    <w:pPr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rsid w:val="00961568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961568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caption"/>
    <w:basedOn w:val="a"/>
    <w:next w:val="a"/>
    <w:qFormat/>
    <w:rsid w:val="00961568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32">
    <w:name w:val="заголовок 3"/>
    <w:basedOn w:val="a"/>
    <w:next w:val="a"/>
    <w:uiPriority w:val="99"/>
    <w:rsid w:val="00961568"/>
    <w:pPr>
      <w:keepNext/>
      <w:widowControl w:val="0"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paragraph" w:customStyle="1" w:styleId="00">
    <w:name w:val="Обычный 0"/>
    <w:basedOn w:val="a"/>
    <w:uiPriority w:val="99"/>
    <w:rsid w:val="00961568"/>
    <w:pPr>
      <w:spacing w:after="4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0-06">
    <w:name w:val="Центр 00-06"/>
    <w:basedOn w:val="a"/>
    <w:uiPriority w:val="99"/>
    <w:rsid w:val="00961568"/>
    <w:pPr>
      <w:spacing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">
    <w:name w:val="Т-номер"/>
    <w:basedOn w:val="a"/>
    <w:uiPriority w:val="99"/>
    <w:rsid w:val="00961568"/>
    <w:pPr>
      <w:spacing w:before="80" w:after="80" w:line="240" w:lineRule="auto"/>
      <w:jc w:val="right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">
    <w:name w:val="Т-центр"/>
    <w:basedOn w:val="a"/>
    <w:uiPriority w:val="99"/>
    <w:rsid w:val="00961568"/>
    <w:pPr>
      <w:spacing w:before="80" w:after="8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-">
    <w:name w:val="Т-цент-шапка"/>
    <w:basedOn w:val="-0"/>
    <w:qFormat/>
    <w:rsid w:val="00961568"/>
    <w:pPr>
      <w:spacing w:before="120" w:after="120"/>
    </w:pPr>
    <w:rPr>
      <w:b/>
    </w:rPr>
  </w:style>
  <w:style w:type="paragraph" w:customStyle="1" w:styleId="-10">
    <w:name w:val="Таблица к зад-1"/>
    <w:basedOn w:val="a"/>
    <w:uiPriority w:val="99"/>
    <w:rsid w:val="00961568"/>
    <w:pPr>
      <w:spacing w:after="120" w:line="240" w:lineRule="auto"/>
      <w:ind w:right="851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4-02">
    <w:name w:val="Т-центр 04-02"/>
    <w:basedOn w:val="a"/>
    <w:uiPriority w:val="99"/>
    <w:rsid w:val="00961568"/>
    <w:pPr>
      <w:spacing w:before="80" w:after="40" w:line="240" w:lineRule="auto"/>
      <w:jc w:val="center"/>
    </w:pPr>
    <w:rPr>
      <w:rFonts w:ascii="Literatura" w:eastAsia="Calibri" w:hAnsi="Literatura" w:cs="Times New Roman"/>
      <w:sz w:val="20"/>
      <w:szCs w:val="20"/>
      <w:lang w:val="en-US" w:eastAsia="ru-RU"/>
    </w:rPr>
  </w:style>
  <w:style w:type="paragraph" w:customStyle="1" w:styleId="af">
    <w:name w:val="Приложение"/>
    <w:basedOn w:val="1"/>
    <w:qFormat/>
    <w:rsid w:val="00961568"/>
    <w:pPr>
      <w:overflowPunct/>
      <w:autoSpaceDE/>
      <w:autoSpaceDN/>
      <w:adjustRightInd/>
      <w:spacing w:before="0" w:after="120" w:line="360" w:lineRule="auto"/>
      <w:jc w:val="center"/>
      <w:textAlignment w:val="auto"/>
    </w:pPr>
    <w:rPr>
      <w:rFonts w:ascii="Literatura" w:eastAsia="Calibri" w:hAnsi="Literatura" w:cs="Times New Roman"/>
      <w:bCs w:val="0"/>
      <w:kern w:val="0"/>
      <w:sz w:val="26"/>
      <w:szCs w:val="20"/>
    </w:rPr>
  </w:style>
  <w:style w:type="paragraph" w:customStyle="1" w:styleId="6">
    <w:name w:val="6"/>
    <w:basedOn w:val="a"/>
    <w:qFormat/>
    <w:rsid w:val="00961568"/>
    <w:pPr>
      <w:spacing w:after="0" w:line="240" w:lineRule="auto"/>
      <w:ind w:firstLine="340"/>
      <w:jc w:val="both"/>
    </w:pPr>
    <w:rPr>
      <w:rFonts w:ascii="Literatura" w:eastAsia="Calibri" w:hAnsi="Literatura" w:cs="Times New Roman"/>
      <w:sz w:val="12"/>
      <w:szCs w:val="24"/>
      <w:lang w:eastAsia="ru-RU"/>
    </w:rPr>
  </w:style>
  <w:style w:type="paragraph" w:customStyle="1" w:styleId="9">
    <w:name w:val="9"/>
    <w:basedOn w:val="6"/>
    <w:uiPriority w:val="99"/>
    <w:rsid w:val="00961568"/>
    <w:rPr>
      <w:sz w:val="18"/>
    </w:rPr>
  </w:style>
  <w:style w:type="paragraph" w:customStyle="1" w:styleId="-02-00">
    <w:name w:val="Центр - 02-00"/>
    <w:basedOn w:val="-06-06"/>
    <w:uiPriority w:val="99"/>
    <w:rsid w:val="00961568"/>
    <w:pPr>
      <w:suppressAutoHyphens w:val="0"/>
      <w:spacing w:before="40" w:after="0"/>
    </w:pPr>
    <w:rPr>
      <w:rFonts w:ascii="Literatura" w:eastAsia="Calibri" w:hAnsi="Literatura"/>
      <w:b w:val="0"/>
      <w:sz w:val="24"/>
    </w:rPr>
  </w:style>
  <w:style w:type="paragraph" w:customStyle="1" w:styleId="01">
    <w:name w:val="обычный 0"/>
    <w:basedOn w:val="a"/>
    <w:uiPriority w:val="99"/>
    <w:rsid w:val="00961568"/>
    <w:pPr>
      <w:spacing w:after="40" w:line="240" w:lineRule="auto"/>
      <w:jc w:val="both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af0">
    <w:name w:val="Вправо"/>
    <w:basedOn w:val="a"/>
    <w:uiPriority w:val="99"/>
    <w:rsid w:val="00961568"/>
    <w:pPr>
      <w:spacing w:after="40" w:line="240" w:lineRule="auto"/>
      <w:ind w:firstLine="340"/>
      <w:jc w:val="right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2">
    <w:name w:val="Т-центр 06-02"/>
    <w:basedOn w:val="a"/>
    <w:uiPriority w:val="99"/>
    <w:rsid w:val="00961568"/>
    <w:pPr>
      <w:spacing w:before="120" w:after="40" w:line="240" w:lineRule="auto"/>
      <w:jc w:val="center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f1">
    <w:name w:val="ВНИМАНИЕ"/>
    <w:basedOn w:val="a"/>
    <w:qFormat/>
    <w:rsid w:val="00961568"/>
    <w:pPr>
      <w:spacing w:after="40" w:line="240" w:lineRule="auto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size-10">
    <w:name w:val="втяжка size-10"/>
    <w:basedOn w:val="a"/>
    <w:qFormat/>
    <w:rsid w:val="00961568"/>
    <w:pPr>
      <w:spacing w:after="40" w:line="240" w:lineRule="auto"/>
      <w:ind w:left="1701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01-06">
    <w:name w:val="Центр 01-06"/>
    <w:basedOn w:val="a"/>
    <w:qFormat/>
    <w:rsid w:val="00961568"/>
    <w:pPr>
      <w:spacing w:before="20" w:after="12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f2">
    <w:name w:val="варианты"/>
    <w:basedOn w:val="21"/>
    <w:qFormat/>
    <w:rsid w:val="00961568"/>
    <w:rPr>
      <w:sz w:val="20"/>
    </w:rPr>
  </w:style>
  <w:style w:type="paragraph" w:customStyle="1" w:styleId="-10--06-03">
    <w:name w:val="ТТ-10-центр - 06-03"/>
    <w:basedOn w:val="a"/>
    <w:uiPriority w:val="99"/>
    <w:rsid w:val="00961568"/>
    <w:pPr>
      <w:spacing w:before="120" w:after="6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table" w:styleId="af3">
    <w:name w:val="Table Grid"/>
    <w:basedOn w:val="a1"/>
    <w:uiPriority w:val="59"/>
    <w:rsid w:val="00961568"/>
    <w:pPr>
      <w:suppressAutoHyphens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header"/>
    <w:basedOn w:val="a"/>
    <w:link w:val="af5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5">
    <w:name w:val="Верхний колонтитул Знак"/>
    <w:basedOn w:val="a0"/>
    <w:link w:val="af4"/>
    <w:uiPriority w:val="99"/>
    <w:rsid w:val="00961568"/>
  </w:style>
  <w:style w:type="paragraph" w:styleId="af6">
    <w:name w:val="footer"/>
    <w:basedOn w:val="a"/>
    <w:link w:val="af7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7">
    <w:name w:val="Нижний колонтитул Знак"/>
    <w:basedOn w:val="a0"/>
    <w:link w:val="af6"/>
    <w:uiPriority w:val="99"/>
    <w:rsid w:val="0096156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1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15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55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5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4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36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9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3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2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0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8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4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4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7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0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7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5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0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0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5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4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0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3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8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85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1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4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6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95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4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6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2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82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9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3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2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0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5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53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65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4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39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8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3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2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0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8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9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8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9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8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4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1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86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5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6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5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0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9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53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0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2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54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0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02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1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7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9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7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9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9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14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4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85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1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6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6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2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2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0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34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4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9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8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0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1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5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6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0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5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0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9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83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8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91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7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77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8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6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1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4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5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60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6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7.png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0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png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6DA0A8-08C7-4C4D-BE65-0D7EF59D2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5</TotalTime>
  <Pages>16</Pages>
  <Words>2271</Words>
  <Characters>12946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Egor Solonin</cp:lastModifiedBy>
  <cp:revision>36</cp:revision>
  <dcterms:created xsi:type="dcterms:W3CDTF">2021-02-20T06:31:00Z</dcterms:created>
  <dcterms:modified xsi:type="dcterms:W3CDTF">2021-10-18T06:24:00Z</dcterms:modified>
</cp:coreProperties>
</file>